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92"/>
      </w:tblGrid>
      <w:tr w:rsidR="00121F15" w:rsidRPr="00B05053" w14:paraId="2835DFB5" w14:textId="77777777" w:rsidTr="00B03544">
        <w:tc>
          <w:tcPr>
            <w:tcW w:w="12294" w:type="dxa"/>
            <w:shd w:val="clear" w:color="auto" w:fill="auto"/>
          </w:tcPr>
          <w:p w14:paraId="0555CBFD" w14:textId="4C2C3D24" w:rsidR="003C1EF0" w:rsidRDefault="00A236FC" w:rsidP="00E8183B">
            <w:pPr>
              <w:pStyle w:val="05-1"/>
              <w:ind w:left="360" w:hanging="360"/>
            </w:pPr>
            <w:r w:rsidRPr="00121F58">
              <w:rPr>
                <w:rFonts w:hint="eastAsia"/>
              </w:rPr>
              <w:t>國立中興大學附屬高級中學</w:t>
            </w:r>
            <w:r w:rsidRPr="00121F58">
              <w:rPr>
                <w:rFonts w:hint="eastAsia"/>
              </w:rPr>
              <w:t xml:space="preserve">  </w:t>
            </w:r>
            <w:r w:rsidR="00121F15" w:rsidRPr="00F23C4B">
              <w:rPr>
                <w:rFonts w:hint="eastAsia"/>
              </w:rPr>
              <w:t>1</w:t>
            </w:r>
            <w:r w:rsidR="00EE5B42">
              <w:rPr>
                <w:rFonts w:hint="eastAsia"/>
              </w:rPr>
              <w:t>1</w:t>
            </w:r>
            <w:r w:rsidR="00EE5B42">
              <w:t>2</w:t>
            </w:r>
            <w:r w:rsidR="00F23C4B" w:rsidRPr="00F23C4B">
              <w:rPr>
                <w:rFonts w:hint="eastAsia"/>
              </w:rPr>
              <w:t>學年度</w:t>
            </w:r>
            <w:r w:rsidR="00F23C4B" w:rsidRPr="00F23C4B">
              <w:rPr>
                <w:rFonts w:hint="eastAsia"/>
              </w:rPr>
              <w:t xml:space="preserve"> </w:t>
            </w:r>
            <w:r w:rsidR="00F23C4B" w:rsidRPr="00F23C4B">
              <w:rPr>
                <w:rFonts w:hint="eastAsia"/>
              </w:rPr>
              <w:t>第</w:t>
            </w:r>
            <w:r w:rsidR="004B38B8">
              <w:rPr>
                <w:rFonts w:hint="eastAsia"/>
              </w:rPr>
              <w:t>2</w:t>
            </w:r>
            <w:r w:rsidR="00121F15" w:rsidRPr="00F23C4B">
              <w:rPr>
                <w:rFonts w:hint="eastAsia"/>
              </w:rPr>
              <w:t>學期第</w:t>
            </w:r>
            <w:r w:rsidR="00EE5B42">
              <w:rPr>
                <w:rFonts w:hint="eastAsia"/>
              </w:rPr>
              <w:t>一</w:t>
            </w:r>
            <w:r w:rsidR="00121F15" w:rsidRPr="00F23C4B">
              <w:rPr>
                <w:rFonts w:hint="eastAsia"/>
              </w:rPr>
              <w:t>次</w:t>
            </w:r>
            <w:r w:rsidR="00C22721">
              <w:rPr>
                <w:rFonts w:hint="eastAsia"/>
              </w:rPr>
              <w:t>期中考</w:t>
            </w:r>
            <w:r w:rsidR="008038A9">
              <w:rPr>
                <w:rFonts w:hint="eastAsia"/>
              </w:rPr>
              <w:t xml:space="preserve"> </w:t>
            </w:r>
            <w:r w:rsidR="00F23C4B" w:rsidRPr="00F23C4B">
              <w:rPr>
                <w:rFonts w:hint="eastAsia"/>
              </w:rPr>
              <w:t>高</w:t>
            </w:r>
            <w:r w:rsidR="00EE5B42">
              <w:rPr>
                <w:rFonts w:hint="eastAsia"/>
              </w:rPr>
              <w:t>三</w:t>
            </w:r>
            <w:proofErr w:type="gramStart"/>
            <w:r w:rsidR="00EE5B42">
              <w:rPr>
                <w:rFonts w:hint="eastAsia"/>
              </w:rPr>
              <w:t>數</w:t>
            </w:r>
            <w:r w:rsidR="004B38B8">
              <w:rPr>
                <w:rFonts w:hint="eastAsia"/>
              </w:rPr>
              <w:t>甲</w:t>
            </w:r>
            <w:proofErr w:type="gramEnd"/>
            <w:r w:rsidR="004B38B8">
              <w:rPr>
                <w:rFonts w:hint="eastAsia"/>
              </w:rPr>
              <w:t xml:space="preserve">  </w:t>
            </w:r>
            <w:r w:rsidRPr="00AE0EBB">
              <w:rPr>
                <w:rFonts w:cs="標楷體" w:hint="eastAsia"/>
              </w:rPr>
              <w:t>數學</w:t>
            </w:r>
            <w:r w:rsidRPr="00121F58">
              <w:rPr>
                <w:rFonts w:hint="eastAsia"/>
              </w:rPr>
              <w:t>科試題</w:t>
            </w:r>
            <w:r w:rsidR="003C1EF0">
              <w:rPr>
                <w:rFonts w:hint="eastAsia"/>
              </w:rPr>
              <w:t xml:space="preserve">  </w:t>
            </w:r>
          </w:p>
          <w:p w14:paraId="477F4921" w14:textId="48836A32" w:rsidR="00B507D5" w:rsidRPr="00B05053" w:rsidRDefault="00573DAA" w:rsidP="00A50362">
            <w:pPr>
              <w:ind w:right="960"/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                       </w:t>
            </w:r>
            <w:r w:rsidR="00A50362">
              <w:rPr>
                <w:rFonts w:ascii="Times New Roman" w:eastAsia="標楷體" w:hAnsi="標楷體" w:hint="eastAsia"/>
                <w:szCs w:val="24"/>
              </w:rPr>
              <w:t xml:space="preserve">                            </w:t>
            </w:r>
            <w:r w:rsidR="00EE5B42">
              <w:rPr>
                <w:rFonts w:ascii="Times New Roman" w:eastAsia="標楷體" w:hAnsi="標楷體" w:hint="eastAsia"/>
                <w:szCs w:val="24"/>
              </w:rPr>
              <w:t xml:space="preserve">        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>邱繼輝</w:t>
            </w:r>
            <w:r w:rsidR="00F23C4B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 w:rsidR="00EE5B42">
              <w:rPr>
                <w:rFonts w:ascii="Times New Roman" w:eastAsia="標楷體" w:hAnsi="標楷體" w:hint="eastAsia"/>
                <w:szCs w:val="24"/>
              </w:rPr>
              <w:t>林肇政</w:t>
            </w:r>
            <w:r w:rsidR="00B507D5"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</w:t>
            </w:r>
          </w:p>
          <w:p w14:paraId="792554DF" w14:textId="634AF950" w:rsidR="00121F15" w:rsidRPr="005E1AD6" w:rsidRDefault="00121F15" w:rsidP="004D6FF7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EE5B42"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5C5281"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(</w:t>
            </w:r>
            <w:r w:rsidR="00A6019E">
              <w:rPr>
                <w:rFonts w:ascii="Times New Roman" w:eastAsia="標楷體" w:hAnsi="標楷體" w:hint="eastAsia"/>
                <w:szCs w:val="24"/>
              </w:rPr>
              <w:t>第一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14:paraId="1BE25AB1" w14:textId="77777777" w:rsidR="00C15D68" w:rsidRPr="008A72CC" w:rsidRDefault="00F76205" w:rsidP="00B03544">
      <w:pPr>
        <w:pStyle w:val="af2"/>
        <w:rPr>
          <w:rFonts w:ascii="Times New Roman"/>
        </w:rPr>
      </w:pPr>
      <w:r w:rsidRPr="008A72CC">
        <w:rPr>
          <w:rFonts w:ascii="Times New Roman"/>
        </w:rPr>
        <w:t>第壹部分</w:t>
      </w:r>
      <w:r w:rsidR="00C15D68" w:rsidRPr="008A72CC">
        <w:rPr>
          <w:rFonts w:ascii="Times New Roman"/>
        </w:rPr>
        <w:t>、選</w:t>
      </w:r>
      <w:r w:rsidRPr="008A72CC">
        <w:rPr>
          <w:rFonts w:ascii="Times New Roman"/>
        </w:rPr>
        <w:t>擇</w:t>
      </w:r>
      <w:r w:rsidR="00C15D68" w:rsidRPr="008A72CC">
        <w:rPr>
          <w:rFonts w:ascii="Times New Roman"/>
        </w:rPr>
        <w:t>題</w:t>
      </w:r>
    </w:p>
    <w:p w14:paraId="55BE05B3" w14:textId="77777777" w:rsidR="008E0893" w:rsidRPr="008A72CC" w:rsidRDefault="008E0893" w:rsidP="008E0893">
      <w:pPr>
        <w:rPr>
          <w:rFonts w:ascii="Times New Roman" w:hAnsi="Times New Roman"/>
        </w:rPr>
      </w:pPr>
    </w:p>
    <w:p w14:paraId="75ED9637" w14:textId="77777777" w:rsidR="003C674B" w:rsidRPr="008A72CC" w:rsidRDefault="003C674B" w:rsidP="005B39E9">
      <w:pPr>
        <w:pStyle w:val="a4"/>
        <w:numPr>
          <w:ilvl w:val="0"/>
          <w:numId w:val="4"/>
        </w:numPr>
        <w:ind w:leftChars="0"/>
        <w:rPr>
          <w:rFonts w:ascii="Times New Roman" w:hAnsi="Times New Roman"/>
          <w:bCs/>
          <w:sz w:val="26"/>
          <w:szCs w:val="28"/>
        </w:rPr>
      </w:pPr>
      <w:r w:rsidRPr="008A72CC">
        <w:rPr>
          <w:rFonts w:ascii="Times New Roman" w:hAnsi="Times New Roman"/>
        </w:rPr>
        <w:t>單選題</w:t>
      </w:r>
      <w:r w:rsidRPr="008A72CC">
        <w:rPr>
          <w:rFonts w:ascii="Times New Roman" w:hAnsi="Times New Roman"/>
          <w:bCs/>
          <w:sz w:val="26"/>
          <w:szCs w:val="28"/>
        </w:rPr>
        <w:t>（占</w:t>
      </w:r>
      <w:r w:rsidR="001C71C9" w:rsidRPr="008A72CC">
        <w:rPr>
          <w:rFonts w:ascii="Times New Roman" w:hAnsi="Times New Roman"/>
          <w:bCs/>
          <w:sz w:val="26"/>
          <w:szCs w:val="28"/>
        </w:rPr>
        <w:t>30</w:t>
      </w:r>
      <w:r w:rsidRPr="008A72CC">
        <w:rPr>
          <w:rFonts w:ascii="Times New Roman" w:hAnsi="Times New Roman"/>
          <w:bCs/>
          <w:sz w:val="26"/>
          <w:szCs w:val="28"/>
        </w:rPr>
        <w:t>分）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936"/>
      </w:tblGrid>
      <w:tr w:rsidR="004267CF" w:rsidRPr="008A72CC" w14:paraId="013FB4B9" w14:textId="77777777" w:rsidTr="004267CF">
        <w:tc>
          <w:tcPr>
            <w:tcW w:w="11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A8B54A" w14:textId="77777777" w:rsidR="004267CF" w:rsidRPr="008A72CC" w:rsidRDefault="004267CF" w:rsidP="000638AD">
            <w:pPr>
              <w:adjustRightInd w:val="0"/>
              <w:ind w:left="768" w:hangingChars="320" w:hanging="768"/>
              <w:rPr>
                <w:rFonts w:ascii="Times New Roman" w:eastAsia="標楷體" w:hAnsi="Times New Roman"/>
                <w:kern w:val="0"/>
                <w:szCs w:val="24"/>
              </w:rPr>
            </w:pP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說明：</w:t>
            </w:r>
            <w:proofErr w:type="gramStart"/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第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1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題至第</w:t>
            </w:r>
            <w:r w:rsidR="001C71C9" w:rsidRPr="008A72CC">
              <w:rPr>
                <w:rFonts w:ascii="Times New Roman" w:eastAsia="標楷體" w:hAnsi="Times New Roman"/>
                <w:kern w:val="0"/>
                <w:szCs w:val="24"/>
              </w:rPr>
              <w:t>5</w:t>
            </w:r>
            <w:proofErr w:type="gramEnd"/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題，每題有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5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個選項，其中只有一個是正確或最適當的選項，請畫記在答案卡之「選擇（填）題答案區」。</w:t>
            </w:r>
            <w:proofErr w:type="gramStart"/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各題答對</w:t>
            </w:r>
            <w:proofErr w:type="gramEnd"/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者，</w:t>
            </w:r>
            <w:r w:rsidR="00EA0F8E" w:rsidRPr="008A72CC">
              <w:rPr>
                <w:rFonts w:ascii="Times New Roman" w:eastAsia="標楷體" w:hAnsi="Times New Roman"/>
                <w:kern w:val="0"/>
                <w:szCs w:val="24"/>
              </w:rPr>
              <w:t>得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6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分；答錯、未作答或畫記多於一個選項者，該題以零分計算。</w:t>
            </w:r>
          </w:p>
        </w:tc>
      </w:tr>
    </w:tbl>
    <w:p w14:paraId="0404D2B6" w14:textId="77777777" w:rsidR="00E004AB" w:rsidRPr="008A72CC" w:rsidRDefault="00E004AB" w:rsidP="00E004AB">
      <w:pPr>
        <w:pStyle w:val="a4"/>
        <w:ind w:leftChars="0"/>
        <w:rPr>
          <w:rFonts w:ascii="Times New Roman" w:hAnsi="Times New Roman"/>
        </w:rPr>
      </w:pPr>
    </w:p>
    <w:p w14:paraId="3B30847A" w14:textId="77777777" w:rsidR="003B55C2" w:rsidRDefault="00D814B9" w:rsidP="003B55C2">
      <w:pPr>
        <w:snapToGrid w:val="0"/>
        <w:spacing w:line="286" w:lineRule="auto"/>
        <w:ind w:leftChars="1" w:left="849" w:hangingChars="353" w:hanging="847"/>
        <w:textAlignment w:val="center"/>
      </w:pPr>
      <w:r w:rsidRPr="00432C7E">
        <w:rPr>
          <w:rFonts w:ascii="Times New Roman" w:hAnsi="Times New Roman"/>
        </w:rPr>
        <w:t xml:space="preserve">(  </w:t>
      </w:r>
      <w:r w:rsidR="00BF2B6D" w:rsidRPr="00432C7E">
        <w:rPr>
          <w:rFonts w:ascii="Times New Roman" w:hAnsi="Times New Roman"/>
        </w:rPr>
        <w:t xml:space="preserve"> </w:t>
      </w:r>
      <w:r w:rsidRPr="00432C7E">
        <w:rPr>
          <w:rFonts w:ascii="Times New Roman" w:hAnsi="Times New Roman"/>
        </w:rPr>
        <w:t xml:space="preserve">  </w:t>
      </w:r>
      <w:r w:rsidR="00A217E8" w:rsidRPr="00432C7E">
        <w:rPr>
          <w:rFonts w:ascii="Times New Roman" w:hAnsi="Times New Roman"/>
        </w:rPr>
        <w:t>)</w:t>
      </w:r>
      <w:r w:rsidR="00A22213" w:rsidRPr="00432C7E">
        <w:rPr>
          <w:rFonts w:ascii="Times New Roman" w:hAnsi="Times New Roman"/>
        </w:rPr>
        <w:t>1</w:t>
      </w:r>
      <w:r w:rsidRPr="00432C7E">
        <w:rPr>
          <w:rFonts w:ascii="Times New Roman" w:hAnsi="Times New Roman"/>
        </w:rPr>
        <w:t>.</w:t>
      </w:r>
      <w:r w:rsidR="00E8183B" w:rsidRPr="00432C7E">
        <w:rPr>
          <w:rFonts w:ascii="Times New Roman" w:hAnsi="Times New Roman" w:hint="eastAsia"/>
        </w:rPr>
        <w:t xml:space="preserve"> </w:t>
      </w:r>
      <w:r w:rsidR="007E36C2" w:rsidRPr="007E058E">
        <w:rPr>
          <w:rFonts w:ascii="Times New Roman" w:eastAsia="細明體" w:hAnsi="Times New Roman" w:hint="eastAsia"/>
        </w:rPr>
        <w:t>下列何者正確？</w:t>
      </w:r>
      <w:r w:rsidR="007E36C2">
        <w:t xml:space="preserve">　</w:t>
      </w:r>
    </w:p>
    <w:p w14:paraId="6CCB922B" w14:textId="08AFC015" w:rsidR="003B55C2" w:rsidRPr="003B55C2" w:rsidRDefault="003B55C2" w:rsidP="003B55C2">
      <w:pPr>
        <w:snapToGrid w:val="0"/>
        <w:spacing w:line="286" w:lineRule="auto"/>
        <w:ind w:leftChars="1" w:left="849" w:hangingChars="353" w:hanging="847"/>
        <w:textAlignment w:val="center"/>
        <w:rPr>
          <w:rFonts w:ascii="Times New Roman" w:hAnsi="Times New Roman"/>
        </w:rPr>
      </w:pPr>
      <w:r>
        <w:rPr>
          <w:rFonts w:hint="eastAsia"/>
        </w:rPr>
        <w:t xml:space="preserve">       </w:t>
      </w:r>
      <w:r w:rsidRPr="003B55C2">
        <w:rPr>
          <w:rFonts w:ascii="Times New Roman" w:hAnsi="Times New Roman" w:hint="eastAsia"/>
        </w:rPr>
        <w:t xml:space="preserve"> </w:t>
      </w:r>
      <w:r w:rsidR="007E36C2" w:rsidRPr="003B55C2">
        <w:rPr>
          <w:rFonts w:ascii="Times New Roman" w:hAnsi="Times New Roman"/>
        </w:rPr>
        <w:t>(</w:t>
      </w:r>
      <w:r>
        <w:rPr>
          <w:rFonts w:ascii="Times New Roman" w:hAnsi="Times New Roman" w:hint="eastAsia"/>
        </w:rPr>
        <w:t>1</w:t>
      </w:r>
      <w:r w:rsidR="007E36C2" w:rsidRPr="003B55C2">
        <w:rPr>
          <w:rFonts w:ascii="Times New Roman" w:hAnsi="Times New Roman"/>
        </w:rPr>
        <w:t>)</w:t>
      </w:r>
      <w:bookmarkStart w:id="0" w:name="QQ230720003060_1_1"/>
      <w:r w:rsidR="007E36C2" w:rsidRPr="003B55C2">
        <w:rPr>
          <w:rFonts w:ascii="Times New Roman" w:hAnsi="Times New Roman" w:hint="eastAsia"/>
        </w:rPr>
        <w:t>方程式</w:t>
      </w:r>
      <w:r w:rsidR="007E36C2" w:rsidRPr="003B55C2">
        <w:rPr>
          <w:rFonts w:ascii="Times New Roman" w:hAnsi="Times New Roman"/>
        </w:rPr>
        <w:object w:dxaOrig="3105" w:dyaOrig="420" w14:anchorId="0E65C8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Q230720003060Q230720003060_x0000_i1025" o:spid="_x0000_i1025" type="#_x0000_t75" style="width:155.4pt;height:21pt" o:ole="">
            <v:imagedata r:id="rId8" o:title=""/>
            <v:path o:connecttype="segments"/>
          </v:shape>
          <o:OLEObject Type="Embed" ProgID="Equation.DSMT4" ShapeID="Q230720003060Q230720003060_x0000_i1025" DrawAspect="Content" ObjectID="_1772397889" r:id="rId9"/>
        </w:object>
      </w:r>
      <w:r w:rsidR="007E36C2" w:rsidRPr="003B55C2">
        <w:rPr>
          <w:rFonts w:ascii="Times New Roman" w:hAnsi="Times New Roman" w:hint="eastAsia"/>
        </w:rPr>
        <w:t>的圖形為雙曲線</w:t>
      </w:r>
      <w:r w:rsidR="007E36C2" w:rsidRPr="003B55C2">
        <w:rPr>
          <w:rFonts w:ascii="Times New Roman" w:hAnsi="Times New Roman"/>
        </w:rPr>
        <w:t xml:space="preserve">　</w:t>
      </w:r>
      <w:bookmarkEnd w:id="0"/>
    </w:p>
    <w:p w14:paraId="324EB162" w14:textId="1B620285" w:rsidR="003B55C2" w:rsidRPr="003B55C2" w:rsidRDefault="003B55C2" w:rsidP="003B55C2">
      <w:pPr>
        <w:snapToGrid w:val="0"/>
        <w:spacing w:line="286" w:lineRule="auto"/>
        <w:ind w:leftChars="1" w:left="849" w:hangingChars="353" w:hanging="847"/>
        <w:textAlignment w:val="center"/>
        <w:rPr>
          <w:rFonts w:ascii="Times New Roman" w:hAnsi="Times New Roman"/>
        </w:rPr>
      </w:pPr>
      <w:r w:rsidRPr="003B55C2">
        <w:rPr>
          <w:rFonts w:ascii="Times New Roman" w:hAnsi="Times New Roman" w:hint="eastAsia"/>
        </w:rPr>
        <w:t xml:space="preserve">        </w:t>
      </w:r>
      <w:r w:rsidR="007E36C2" w:rsidRPr="003B55C2">
        <w:rPr>
          <w:rFonts w:ascii="Times New Roman" w:hAnsi="Times New Roman"/>
        </w:rPr>
        <w:t>(</w:t>
      </w:r>
      <w:r>
        <w:rPr>
          <w:rFonts w:ascii="Times New Roman" w:hAnsi="Times New Roman"/>
        </w:rPr>
        <w:t>2</w:t>
      </w:r>
      <w:r w:rsidR="007E36C2" w:rsidRPr="003B55C2">
        <w:rPr>
          <w:rFonts w:ascii="Times New Roman" w:hAnsi="Times New Roman"/>
        </w:rPr>
        <w:t>)</w:t>
      </w:r>
      <w:bookmarkStart w:id="1" w:name="QQ230720003060_1_2"/>
      <w:r w:rsidR="007E36C2" w:rsidRPr="003B55C2">
        <w:rPr>
          <w:rFonts w:ascii="Times New Roman" w:hAnsi="Times New Roman" w:hint="eastAsia"/>
        </w:rPr>
        <w:t>方程式</w:t>
      </w:r>
      <w:r w:rsidR="007E36C2" w:rsidRPr="003B55C2">
        <w:rPr>
          <w:rFonts w:ascii="Times New Roman" w:hAnsi="Times New Roman"/>
        </w:rPr>
        <w:object w:dxaOrig="3345" w:dyaOrig="420" w14:anchorId="71C44C3B">
          <v:shape id="Q230720003060_x0000_i1026" o:spid="_x0000_i1026" type="#_x0000_t75" style="width:167.4pt;height:21pt" o:ole="">
            <v:imagedata r:id="rId10" o:title=""/>
            <v:path o:connecttype="segments"/>
          </v:shape>
          <o:OLEObject Type="Embed" ProgID="Equation.DSMT4" ShapeID="Q230720003060_x0000_i1026" DrawAspect="Content" ObjectID="_1772397890" r:id="rId11"/>
        </w:object>
      </w:r>
      <w:r w:rsidR="007E36C2" w:rsidRPr="003B55C2">
        <w:rPr>
          <w:rFonts w:ascii="Times New Roman" w:hAnsi="Times New Roman" w:hint="eastAsia"/>
        </w:rPr>
        <w:t>的圖形為兩條射線</w:t>
      </w:r>
      <w:r w:rsidR="007E36C2" w:rsidRPr="003B55C2">
        <w:rPr>
          <w:rFonts w:ascii="Times New Roman" w:hAnsi="Times New Roman"/>
        </w:rPr>
        <w:t xml:space="preserve">　</w:t>
      </w:r>
      <w:bookmarkEnd w:id="1"/>
    </w:p>
    <w:p w14:paraId="037B50CC" w14:textId="291F77FC" w:rsidR="003B55C2" w:rsidRPr="003B55C2" w:rsidRDefault="003B55C2" w:rsidP="003B55C2">
      <w:pPr>
        <w:snapToGrid w:val="0"/>
        <w:spacing w:line="286" w:lineRule="auto"/>
        <w:ind w:leftChars="1" w:left="849" w:hangingChars="353" w:hanging="847"/>
        <w:textAlignment w:val="center"/>
        <w:rPr>
          <w:rFonts w:ascii="Times New Roman" w:hAnsi="Times New Roman"/>
        </w:rPr>
      </w:pPr>
      <w:r w:rsidRPr="003B55C2">
        <w:rPr>
          <w:rFonts w:ascii="Times New Roman" w:hAnsi="Times New Roman" w:hint="eastAsia"/>
        </w:rPr>
        <w:t xml:space="preserve">        </w:t>
      </w:r>
      <w:r w:rsidR="007E36C2" w:rsidRPr="003B55C2">
        <w:rPr>
          <w:rFonts w:ascii="Times New Roman" w:hAnsi="Times New Roman"/>
        </w:rPr>
        <w:t>(</w:t>
      </w:r>
      <w:r>
        <w:rPr>
          <w:rFonts w:ascii="Times New Roman" w:hAnsi="Times New Roman"/>
        </w:rPr>
        <w:t>3</w:t>
      </w:r>
      <w:r w:rsidR="007E36C2" w:rsidRPr="003B55C2">
        <w:rPr>
          <w:rFonts w:ascii="Times New Roman" w:hAnsi="Times New Roman"/>
        </w:rPr>
        <w:t>)</w:t>
      </w:r>
      <w:bookmarkStart w:id="2" w:name="QQ230720003060_1_3"/>
      <w:r w:rsidR="007E36C2" w:rsidRPr="003B55C2">
        <w:rPr>
          <w:rFonts w:ascii="Times New Roman" w:hAnsi="Times New Roman" w:hint="eastAsia"/>
        </w:rPr>
        <w:t>方程式</w:t>
      </w:r>
      <w:r w:rsidR="007E36C2" w:rsidRPr="003B55C2">
        <w:rPr>
          <w:rFonts w:ascii="Times New Roman" w:hAnsi="Times New Roman"/>
        </w:rPr>
        <w:object w:dxaOrig="3345" w:dyaOrig="420" w14:anchorId="12AD7955">
          <v:shape id="Q230720003060_x0000_i1027" o:spid="_x0000_i1027" type="#_x0000_t75" style="width:167.4pt;height:21pt" o:ole="">
            <v:imagedata r:id="rId12" o:title=""/>
            <v:path o:connecttype="segments"/>
          </v:shape>
          <o:OLEObject Type="Embed" ProgID="Equation.DSMT4" ShapeID="Q230720003060_x0000_i1027" DrawAspect="Content" ObjectID="_1772397891" r:id="rId13"/>
        </w:object>
      </w:r>
      <w:r w:rsidR="007E36C2" w:rsidRPr="003B55C2">
        <w:rPr>
          <w:rFonts w:ascii="Times New Roman" w:hAnsi="Times New Roman" w:hint="eastAsia"/>
        </w:rPr>
        <w:t>的圖形為雙曲線</w:t>
      </w:r>
      <w:r w:rsidR="007E36C2" w:rsidRPr="003B55C2">
        <w:rPr>
          <w:rFonts w:ascii="Times New Roman" w:hAnsi="Times New Roman"/>
        </w:rPr>
        <w:t xml:space="preserve">　</w:t>
      </w:r>
      <w:bookmarkEnd w:id="2"/>
    </w:p>
    <w:p w14:paraId="720973F7" w14:textId="4D731E9A" w:rsidR="003B55C2" w:rsidRPr="003B55C2" w:rsidRDefault="003B55C2" w:rsidP="003B55C2">
      <w:pPr>
        <w:snapToGrid w:val="0"/>
        <w:spacing w:line="286" w:lineRule="auto"/>
        <w:ind w:leftChars="1" w:left="849" w:hangingChars="353" w:hanging="847"/>
        <w:textAlignment w:val="center"/>
        <w:rPr>
          <w:rFonts w:ascii="Times New Roman" w:hAnsi="Times New Roman"/>
        </w:rPr>
      </w:pPr>
      <w:r w:rsidRPr="003B55C2">
        <w:rPr>
          <w:rFonts w:ascii="Times New Roman" w:hAnsi="Times New Roman" w:hint="eastAsia"/>
        </w:rPr>
        <w:t xml:space="preserve">        </w:t>
      </w:r>
      <w:r w:rsidR="007E36C2" w:rsidRPr="003B55C2">
        <w:rPr>
          <w:rFonts w:ascii="Times New Roman" w:hAnsi="Times New Roman"/>
        </w:rPr>
        <w:t>(</w:t>
      </w:r>
      <w:r>
        <w:rPr>
          <w:rFonts w:ascii="Times New Roman" w:hAnsi="Times New Roman"/>
        </w:rPr>
        <w:t>4</w:t>
      </w:r>
      <w:r w:rsidR="007E36C2" w:rsidRPr="003B55C2">
        <w:rPr>
          <w:rFonts w:ascii="Times New Roman" w:hAnsi="Times New Roman"/>
        </w:rPr>
        <w:t>)</w:t>
      </w:r>
      <w:bookmarkStart w:id="3" w:name="QQ230720003060_1_4"/>
      <w:r w:rsidR="007E36C2" w:rsidRPr="003B55C2">
        <w:rPr>
          <w:rFonts w:ascii="Times New Roman" w:hAnsi="Times New Roman" w:hint="eastAsia"/>
        </w:rPr>
        <w:t>方程式</w:t>
      </w:r>
      <w:r w:rsidR="007E36C2" w:rsidRPr="003B55C2">
        <w:rPr>
          <w:rFonts w:ascii="Times New Roman" w:hAnsi="Times New Roman"/>
        </w:rPr>
        <w:object w:dxaOrig="3240" w:dyaOrig="420" w14:anchorId="24147C23">
          <v:shape id="Q230720003060_x0000_i1028" o:spid="_x0000_i1028" type="#_x0000_t75" style="width:162pt;height:21pt" o:ole="">
            <v:imagedata r:id="rId14" o:title=""/>
            <v:path o:connecttype="segments"/>
          </v:shape>
          <o:OLEObject Type="Embed" ProgID="Equation.DSMT4" ShapeID="Q230720003060_x0000_i1028" DrawAspect="Content" ObjectID="_1772397892" r:id="rId15"/>
        </w:object>
      </w:r>
      <w:r w:rsidR="007E36C2" w:rsidRPr="003B55C2">
        <w:rPr>
          <w:rFonts w:ascii="Times New Roman" w:hAnsi="Times New Roman" w:hint="eastAsia"/>
        </w:rPr>
        <w:t>的圖形為雙曲線</w:t>
      </w:r>
      <w:r w:rsidR="007E36C2" w:rsidRPr="003B55C2">
        <w:rPr>
          <w:rFonts w:ascii="Times New Roman" w:hAnsi="Times New Roman"/>
        </w:rPr>
        <w:t xml:space="preserve">　</w:t>
      </w:r>
      <w:bookmarkEnd w:id="3"/>
    </w:p>
    <w:p w14:paraId="122F0F16" w14:textId="7BAC4F27" w:rsidR="007E36C2" w:rsidRPr="003B55C2" w:rsidRDefault="003B55C2" w:rsidP="003B55C2">
      <w:pPr>
        <w:snapToGrid w:val="0"/>
        <w:spacing w:line="286" w:lineRule="auto"/>
        <w:ind w:leftChars="1" w:left="849" w:hangingChars="353" w:hanging="847"/>
        <w:textAlignment w:val="center"/>
        <w:rPr>
          <w:rFonts w:ascii="Times New Roman" w:hAnsi="Times New Roman"/>
          <w:lang w:eastAsia="zh-CN"/>
        </w:rPr>
      </w:pPr>
      <w:r w:rsidRPr="003B55C2">
        <w:rPr>
          <w:rFonts w:ascii="Times New Roman" w:hAnsi="Times New Roman" w:hint="eastAsia"/>
        </w:rPr>
        <w:t xml:space="preserve">        </w:t>
      </w:r>
      <w:r w:rsidR="007E36C2" w:rsidRPr="003B55C2">
        <w:rPr>
          <w:rFonts w:ascii="Times New Roman" w:hAnsi="Times New Roman"/>
        </w:rPr>
        <w:t>(</w:t>
      </w:r>
      <w:r>
        <w:rPr>
          <w:rFonts w:ascii="Times New Roman" w:hAnsi="Times New Roman"/>
        </w:rPr>
        <w:t>5</w:t>
      </w:r>
      <w:r w:rsidR="007E36C2" w:rsidRPr="003B55C2">
        <w:rPr>
          <w:rFonts w:ascii="Times New Roman" w:hAnsi="Times New Roman"/>
        </w:rPr>
        <w:t>)</w:t>
      </w:r>
      <w:bookmarkStart w:id="4" w:name="QQ230720003060_1_5"/>
      <w:r w:rsidR="007E36C2" w:rsidRPr="003B55C2">
        <w:rPr>
          <w:rFonts w:ascii="Times New Roman" w:hAnsi="Times New Roman" w:hint="eastAsia"/>
        </w:rPr>
        <w:t>方程式</w:t>
      </w:r>
      <w:r w:rsidR="007E36C2" w:rsidRPr="003B55C2">
        <w:rPr>
          <w:rFonts w:ascii="Times New Roman" w:hAnsi="Times New Roman"/>
        </w:rPr>
        <w:object w:dxaOrig="3345" w:dyaOrig="420" w14:anchorId="40EAFE6A">
          <v:shape id="Q230720003060_x0000_i1029" o:spid="_x0000_i1029" type="#_x0000_t75" style="width:167.4pt;height:21pt" o:ole="">
            <v:imagedata r:id="rId16" o:title=""/>
            <v:path o:connecttype="segments"/>
          </v:shape>
          <o:OLEObject Type="Embed" ProgID="Equation.DSMT4" ShapeID="Q230720003060_x0000_i1029" DrawAspect="Content" ObjectID="_1772397893" r:id="rId17"/>
        </w:object>
      </w:r>
      <w:r w:rsidR="007E36C2" w:rsidRPr="003B55C2">
        <w:rPr>
          <w:rFonts w:ascii="Times New Roman" w:hAnsi="Times New Roman" w:hint="eastAsia"/>
        </w:rPr>
        <w:t>的圖形為無圖形</w:t>
      </w:r>
      <w:r w:rsidR="007E36C2" w:rsidRPr="003B55C2">
        <w:rPr>
          <w:rFonts w:ascii="Times New Roman" w:hAnsi="Times New Roman"/>
        </w:rPr>
        <w:t xml:space="preserve">　</w:t>
      </w:r>
      <w:bookmarkEnd w:id="4"/>
    </w:p>
    <w:p w14:paraId="6383D5FA" w14:textId="111B91CD" w:rsidR="000C088A" w:rsidRPr="00432C7E" w:rsidRDefault="000C088A" w:rsidP="00F8706B">
      <w:pPr>
        <w:pStyle w:val="Normal4ad32aad-9f5b-4675-b2b1-2cf1afa5d900"/>
        <w:spacing w:before="184"/>
        <w:rPr>
          <w:noProof/>
          <w:szCs w:val="24"/>
        </w:rPr>
      </w:pPr>
    </w:p>
    <w:p w14:paraId="027F4D0E" w14:textId="7AD192C0" w:rsidR="00991D6F" w:rsidRDefault="00B530D1" w:rsidP="00991D6F">
      <w:pPr>
        <w:snapToGrid w:val="0"/>
        <w:spacing w:line="286" w:lineRule="auto"/>
        <w:ind w:left="991" w:hangingChars="413" w:hanging="991"/>
        <w:textAlignment w:val="center"/>
        <w:rPr>
          <w:rFonts w:ascii="Times New Roman" w:hAnsi="Times New Roman"/>
        </w:rPr>
      </w:pPr>
      <w:r w:rsidRPr="00432C7E">
        <w:rPr>
          <w:szCs w:val="24"/>
        </w:rPr>
        <w:t>(     )</w:t>
      </w:r>
      <w:r w:rsidR="00A22213" w:rsidRPr="00991D6F">
        <w:rPr>
          <w:rFonts w:ascii="Times New Roman" w:hAnsi="Times New Roman"/>
          <w:szCs w:val="24"/>
        </w:rPr>
        <w:t>2</w:t>
      </w:r>
      <w:r w:rsidRPr="00991D6F">
        <w:rPr>
          <w:rFonts w:ascii="Times New Roman" w:hAnsi="Times New Roman"/>
          <w:szCs w:val="24"/>
        </w:rPr>
        <w:t>.</w:t>
      </w:r>
      <w:bookmarkStart w:id="5" w:name="Q_1B3B90F2A9204094A151F917E20C5E92"/>
      <w:bookmarkStart w:id="6" w:name="C_1B3B90F2A9204094A151F917E20C5E92"/>
      <w:r w:rsidR="00991D6F" w:rsidRPr="00991D6F">
        <w:rPr>
          <w:rFonts w:ascii="Times New Roman" w:hAnsi="Times New Roman" w:hint="eastAsia"/>
          <w:color w:val="000000"/>
        </w:rPr>
        <w:t xml:space="preserve"> </w:t>
      </w:r>
      <w:r w:rsidR="00641ABD" w:rsidRPr="00991D6F">
        <w:rPr>
          <w:rFonts w:ascii="Times New Roman" w:hAnsi="Times New Roman" w:hint="eastAsia"/>
        </w:rPr>
        <w:t>坐標平面上有一邊長為</w:t>
      </w:r>
      <w:r w:rsidR="00B16DE0">
        <w:rPr>
          <w:rFonts w:ascii="Times New Roman" w:hAnsi="Times New Roman"/>
        </w:rPr>
        <w:t>4</w:t>
      </w:r>
      <w:r w:rsidR="00641ABD" w:rsidRPr="00991D6F">
        <w:rPr>
          <w:rFonts w:ascii="Times New Roman" w:hAnsi="Times New Roman" w:hint="eastAsia"/>
        </w:rPr>
        <w:t>的正六邊形</w:t>
      </w:r>
      <w:r w:rsidR="00641ABD" w:rsidRPr="00991D6F">
        <w:rPr>
          <w:rFonts w:ascii="Times New Roman" w:hAnsi="Times New Roman" w:hint="eastAsia"/>
          <w:i/>
        </w:rPr>
        <w:t>ABCDEF</w:t>
      </w:r>
      <w:r w:rsidR="00641ABD" w:rsidRPr="00991D6F">
        <w:rPr>
          <w:rFonts w:ascii="Times New Roman" w:hAnsi="Times New Roman" w:hint="eastAsia"/>
        </w:rPr>
        <w:t>，其中</w:t>
      </w:r>
      <w:r w:rsidR="00B16DE0" w:rsidRPr="00991D6F">
        <w:rPr>
          <w:rFonts w:ascii="Times New Roman" w:hAnsi="Times New Roman"/>
        </w:rPr>
        <w:object w:dxaOrig="1640" w:dyaOrig="360" w14:anchorId="27B9BB1C">
          <v:shape id="_x0000_i1030" type="#_x0000_t75" style="width:82.2pt;height:18pt" o:ole="">
            <v:imagedata r:id="rId18" o:title=""/>
          </v:shape>
          <o:OLEObject Type="Embed" ProgID="Equation.DSMT4" ShapeID="_x0000_i1030" DrawAspect="Content" ObjectID="_1772397894" r:id="rId19"/>
        </w:object>
      </w:r>
      <w:r w:rsidR="00641ABD" w:rsidRPr="00991D6F">
        <w:rPr>
          <w:rFonts w:ascii="Times New Roman" w:hAnsi="Times New Roman" w:hint="eastAsia"/>
        </w:rPr>
        <w:t>。試問橢圓</w:t>
      </w:r>
      <w:r w:rsidR="00641ABD" w:rsidRPr="00991D6F">
        <w:rPr>
          <w:rFonts w:ascii="Times New Roman" w:hAnsi="Times New Roman"/>
        </w:rPr>
        <w:object w:dxaOrig="1080" w:dyaOrig="600" w14:anchorId="1B4BF46B">
          <v:shape id="Q230721000327_x0000_i1026" o:spid="_x0000_i1031" type="#_x0000_t75" style="width:54pt;height:30pt" o:ole="">
            <v:imagedata r:id="rId20" o:title=""/>
            <v:path o:connecttype="segments"/>
          </v:shape>
          <o:OLEObject Type="Embed" ProgID="Equation.DSMT4" ShapeID="Q230721000327_x0000_i1026" DrawAspect="Content" ObjectID="_1772397895" r:id="rId21"/>
        </w:object>
      </w:r>
      <w:r w:rsidR="00641ABD" w:rsidRPr="00991D6F">
        <w:rPr>
          <w:rFonts w:ascii="Times New Roman" w:hAnsi="Times New Roman" w:hint="eastAsia"/>
        </w:rPr>
        <w:t>與正六邊形</w:t>
      </w:r>
      <w:r w:rsidR="00641ABD" w:rsidRPr="00991D6F">
        <w:rPr>
          <w:rFonts w:ascii="Times New Roman" w:hAnsi="Times New Roman" w:hint="eastAsia"/>
          <w:i/>
        </w:rPr>
        <w:t>ABCDEF</w:t>
      </w:r>
      <w:r w:rsidR="00641ABD" w:rsidRPr="00991D6F">
        <w:rPr>
          <w:rFonts w:ascii="Times New Roman" w:hAnsi="Times New Roman" w:hint="eastAsia"/>
        </w:rPr>
        <w:t>有多少個交點？</w:t>
      </w:r>
      <w:r w:rsidR="00641ABD" w:rsidRPr="00991D6F">
        <w:rPr>
          <w:rFonts w:ascii="Times New Roman" w:hAnsi="Times New Roman"/>
        </w:rPr>
        <w:t xml:space="preserve">　</w:t>
      </w:r>
    </w:p>
    <w:p w14:paraId="4BEC7F24" w14:textId="724D7DFF" w:rsidR="00641ABD" w:rsidRPr="00991D6F" w:rsidRDefault="00641ABD" w:rsidP="00991D6F">
      <w:pPr>
        <w:pStyle w:val="a4"/>
        <w:numPr>
          <w:ilvl w:val="0"/>
          <w:numId w:val="18"/>
        </w:numPr>
        <w:snapToGrid w:val="0"/>
        <w:spacing w:line="286" w:lineRule="auto"/>
        <w:ind w:leftChars="0"/>
        <w:textAlignment w:val="center"/>
        <w:rPr>
          <w:rFonts w:ascii="Times New Roman" w:hAnsi="Times New Roman"/>
          <w:lang w:eastAsia="zh-CN"/>
        </w:rPr>
      </w:pPr>
      <w:bookmarkStart w:id="7" w:name="QQ230721000327_1_1"/>
      <w:r w:rsidRPr="00991D6F">
        <w:rPr>
          <w:rFonts w:ascii="Times New Roman" w:hAnsi="Times New Roman" w:hint="eastAsia"/>
        </w:rPr>
        <w:t>0</w:t>
      </w:r>
      <w:r w:rsidRPr="00991D6F">
        <w:rPr>
          <w:rFonts w:ascii="Times New Roman" w:hAnsi="Times New Roman"/>
        </w:rPr>
        <w:t xml:space="preserve">　</w:t>
      </w:r>
      <w:bookmarkEnd w:id="7"/>
      <w:r w:rsidR="00991D6F">
        <w:rPr>
          <w:rFonts w:ascii="Times New Roman" w:hAnsi="Times New Roman" w:hint="eastAsia"/>
        </w:rPr>
        <w:t xml:space="preserve"> </w:t>
      </w:r>
      <w:r w:rsidR="00991D6F">
        <w:rPr>
          <w:rFonts w:ascii="Times New Roman" w:hAnsi="Times New Roman"/>
        </w:rPr>
        <w:t xml:space="preserve">    </w:t>
      </w:r>
      <w:r w:rsidRPr="00991D6F">
        <w:rPr>
          <w:rFonts w:ascii="Times New Roman" w:hAnsi="Times New Roman"/>
        </w:rPr>
        <w:t>(</w:t>
      </w:r>
      <w:r w:rsidR="00991D6F">
        <w:rPr>
          <w:rFonts w:ascii="Times New Roman" w:hAnsi="Times New Roman"/>
        </w:rPr>
        <w:t>2</w:t>
      </w:r>
      <w:r w:rsidRPr="00991D6F">
        <w:rPr>
          <w:rFonts w:ascii="Times New Roman" w:hAnsi="Times New Roman"/>
        </w:rPr>
        <w:t>)</w:t>
      </w:r>
      <w:bookmarkStart w:id="8" w:name="QQ230721000327_1_2"/>
      <w:r w:rsidR="00991D6F">
        <w:rPr>
          <w:rFonts w:ascii="Times New Roman" w:hAnsi="Times New Roman"/>
        </w:rPr>
        <w:t xml:space="preserve"> </w:t>
      </w:r>
      <w:r w:rsidRPr="00991D6F">
        <w:rPr>
          <w:rFonts w:ascii="Times New Roman" w:hAnsi="Times New Roman" w:hint="eastAsia"/>
        </w:rPr>
        <w:t>2</w:t>
      </w:r>
      <w:r w:rsidRPr="00991D6F">
        <w:rPr>
          <w:rFonts w:ascii="Times New Roman" w:hAnsi="Times New Roman"/>
        </w:rPr>
        <w:t xml:space="preserve">　</w:t>
      </w:r>
      <w:bookmarkEnd w:id="8"/>
      <w:r w:rsidR="00991D6F">
        <w:rPr>
          <w:rFonts w:ascii="Times New Roman" w:hAnsi="Times New Roman" w:hint="eastAsia"/>
        </w:rPr>
        <w:t xml:space="preserve"> </w:t>
      </w:r>
      <w:r w:rsidR="00991D6F">
        <w:rPr>
          <w:rFonts w:ascii="Times New Roman" w:hAnsi="Times New Roman"/>
        </w:rPr>
        <w:t xml:space="preserve">   </w:t>
      </w:r>
      <w:r w:rsidRPr="00991D6F">
        <w:rPr>
          <w:rFonts w:ascii="Times New Roman" w:hAnsi="Times New Roman"/>
        </w:rPr>
        <w:t>(</w:t>
      </w:r>
      <w:r w:rsidR="00991D6F">
        <w:rPr>
          <w:rFonts w:ascii="Times New Roman" w:hAnsi="Times New Roman"/>
        </w:rPr>
        <w:t>3</w:t>
      </w:r>
      <w:r w:rsidRPr="00991D6F">
        <w:rPr>
          <w:rFonts w:ascii="Times New Roman" w:hAnsi="Times New Roman"/>
        </w:rPr>
        <w:t>)</w:t>
      </w:r>
      <w:bookmarkStart w:id="9" w:name="QQ230721000327_1_3"/>
      <w:r w:rsidRPr="00991D6F">
        <w:rPr>
          <w:rFonts w:ascii="Times New Roman" w:hAnsi="Times New Roman" w:hint="eastAsia"/>
        </w:rPr>
        <w:t>4</w:t>
      </w:r>
      <w:r w:rsidRPr="00991D6F">
        <w:rPr>
          <w:rFonts w:ascii="Times New Roman" w:hAnsi="Times New Roman"/>
        </w:rPr>
        <w:t xml:space="preserve">　</w:t>
      </w:r>
      <w:bookmarkEnd w:id="9"/>
      <w:r w:rsidR="00991D6F">
        <w:rPr>
          <w:rFonts w:ascii="Times New Roman" w:hAnsi="Times New Roman" w:hint="eastAsia"/>
        </w:rPr>
        <w:t xml:space="preserve"> </w:t>
      </w:r>
      <w:r w:rsidR="00991D6F">
        <w:rPr>
          <w:rFonts w:ascii="Times New Roman" w:hAnsi="Times New Roman"/>
        </w:rPr>
        <w:t xml:space="preserve">   </w:t>
      </w:r>
      <w:r w:rsidRPr="00991D6F">
        <w:rPr>
          <w:rFonts w:ascii="Times New Roman" w:hAnsi="Times New Roman"/>
        </w:rPr>
        <w:t>(</w:t>
      </w:r>
      <w:r w:rsidR="00991D6F">
        <w:rPr>
          <w:rFonts w:ascii="Times New Roman" w:hAnsi="Times New Roman"/>
        </w:rPr>
        <w:t>4</w:t>
      </w:r>
      <w:r w:rsidRPr="00991D6F">
        <w:rPr>
          <w:rFonts w:ascii="Times New Roman" w:hAnsi="Times New Roman"/>
        </w:rPr>
        <w:t>)</w:t>
      </w:r>
      <w:bookmarkStart w:id="10" w:name="QQ230721000327_1_4"/>
      <w:r w:rsidRPr="00991D6F">
        <w:rPr>
          <w:rFonts w:ascii="Times New Roman" w:hAnsi="Times New Roman" w:hint="eastAsia"/>
        </w:rPr>
        <w:t>6</w:t>
      </w:r>
      <w:r w:rsidRPr="00991D6F">
        <w:rPr>
          <w:rFonts w:ascii="Times New Roman" w:hAnsi="Times New Roman"/>
        </w:rPr>
        <w:t xml:space="preserve">　</w:t>
      </w:r>
      <w:bookmarkEnd w:id="10"/>
      <w:r w:rsidR="00991D6F">
        <w:rPr>
          <w:rFonts w:ascii="Times New Roman" w:hAnsi="Times New Roman" w:hint="eastAsia"/>
        </w:rPr>
        <w:t xml:space="preserve"> </w:t>
      </w:r>
      <w:r w:rsidR="00991D6F">
        <w:rPr>
          <w:rFonts w:ascii="Times New Roman" w:hAnsi="Times New Roman"/>
        </w:rPr>
        <w:t xml:space="preserve">     </w:t>
      </w:r>
      <w:r w:rsidRPr="00991D6F">
        <w:rPr>
          <w:rFonts w:ascii="Times New Roman" w:hAnsi="Times New Roman"/>
        </w:rPr>
        <w:t>(</w:t>
      </w:r>
      <w:r w:rsidR="00991D6F">
        <w:rPr>
          <w:rFonts w:ascii="Times New Roman" w:hAnsi="Times New Roman"/>
        </w:rPr>
        <w:t>5</w:t>
      </w:r>
      <w:r w:rsidRPr="00991D6F">
        <w:rPr>
          <w:rFonts w:ascii="Times New Roman" w:hAnsi="Times New Roman"/>
        </w:rPr>
        <w:t>)</w:t>
      </w:r>
      <w:bookmarkStart w:id="11" w:name="QQ230721000327_1_5"/>
      <w:r w:rsidRPr="00991D6F">
        <w:rPr>
          <w:rFonts w:ascii="Times New Roman" w:hAnsi="Times New Roman" w:hint="eastAsia"/>
        </w:rPr>
        <w:t>8</w:t>
      </w:r>
      <w:r w:rsidRPr="00991D6F">
        <w:rPr>
          <w:rFonts w:ascii="Times New Roman" w:hAnsi="Times New Roman"/>
        </w:rPr>
        <w:t xml:space="preserve">　</w:t>
      </w:r>
      <w:bookmarkEnd w:id="11"/>
    </w:p>
    <w:p w14:paraId="63DE3986" w14:textId="77777777" w:rsidR="000C088A" w:rsidRPr="00432C7E" w:rsidRDefault="000C088A" w:rsidP="00377D4B">
      <w:pPr>
        <w:tabs>
          <w:tab w:val="right" w:pos="9980"/>
        </w:tabs>
        <w:snapToGrid w:val="0"/>
        <w:spacing w:line="288" w:lineRule="auto"/>
        <w:ind w:left="391" w:hanging="391"/>
        <w:rPr>
          <w:rFonts w:ascii="Times New Roman" w:hAnsi="Times New Roman"/>
        </w:rPr>
      </w:pPr>
    </w:p>
    <w:p w14:paraId="09079874" w14:textId="59C11CC0" w:rsidR="009244A1" w:rsidRDefault="00433829" w:rsidP="009244A1">
      <w:pPr>
        <w:pStyle w:val="Normal4ad32aad-9f5b-4675-b2b1-2cf1afa5d900"/>
        <w:spacing w:before="184"/>
        <w:ind w:left="991" w:hangingChars="413" w:hanging="991"/>
      </w:pPr>
      <w:r w:rsidRPr="00432C7E">
        <w:t>(     )</w:t>
      </w:r>
      <w:r w:rsidR="00DA2A02" w:rsidRPr="00432C7E">
        <w:t>3</w:t>
      </w:r>
      <w:r w:rsidRPr="00432C7E">
        <w:t>.</w:t>
      </w:r>
      <w:r w:rsidR="009244A1" w:rsidRPr="009244A1">
        <w:rPr>
          <w:rFonts w:eastAsia="細明體" w:hint="eastAsia"/>
        </w:rPr>
        <w:t xml:space="preserve"> </w:t>
      </w:r>
      <w:r w:rsidR="009244A1" w:rsidRPr="007E058E">
        <w:rPr>
          <w:rFonts w:eastAsia="細明體" w:hint="eastAsia"/>
        </w:rPr>
        <w:t>設</w:t>
      </w:r>
      <w:r w:rsidR="009244A1" w:rsidRPr="007E058E">
        <w:rPr>
          <w:rFonts w:eastAsia="細明體" w:hint="eastAsia"/>
          <w:i/>
        </w:rPr>
        <w:t>P</w:t>
      </w:r>
      <w:r w:rsidR="009244A1" w:rsidRPr="007E058E">
        <w:rPr>
          <w:rFonts w:eastAsia="細明體" w:hint="eastAsia"/>
        </w:rPr>
        <w:t>為雙曲線</w:t>
      </w:r>
      <w:r w:rsidR="009244A1" w:rsidRPr="007E058E">
        <w:rPr>
          <w:rFonts w:eastAsia="細明體"/>
        </w:rPr>
        <w:t>Γ</w:t>
      </w:r>
      <w:r w:rsidR="009244A1" w:rsidRPr="007E058E">
        <w:rPr>
          <w:rFonts w:eastAsia="細明體" w:hint="eastAsia"/>
        </w:rPr>
        <w:t>：</w:t>
      </w:r>
      <w:r w:rsidR="0084292C" w:rsidRPr="0084292C">
        <w:rPr>
          <w:rFonts w:eastAsia="細明體"/>
          <w:position w:val="-22"/>
        </w:rPr>
        <w:object w:dxaOrig="1020" w:dyaOrig="580" w14:anchorId="337077EC">
          <v:shape id="_x0000_i1032" type="#_x0000_t75" style="width:51pt;height:28.8pt" o:ole="">
            <v:imagedata r:id="rId22" o:title=""/>
          </v:shape>
          <o:OLEObject Type="Embed" ProgID="Equation.DSMT4" ShapeID="_x0000_i1032" DrawAspect="Content" ObjectID="_1772397896" r:id="rId23"/>
        </w:object>
      </w:r>
      <w:r w:rsidR="0084292C">
        <w:t xml:space="preserve"> </w:t>
      </w:r>
      <w:r w:rsidR="009244A1" w:rsidRPr="007E058E">
        <w:rPr>
          <w:rFonts w:eastAsia="細明體" w:hint="eastAsia"/>
        </w:rPr>
        <w:t>在第一象限的一點，若</w:t>
      </w:r>
      <w:r w:rsidR="009244A1" w:rsidRPr="007E058E">
        <w:rPr>
          <w:rFonts w:eastAsia="細明體" w:hint="eastAsia"/>
          <w:i/>
        </w:rPr>
        <w:t>F</w:t>
      </w:r>
      <w:r w:rsidR="009244A1" w:rsidRPr="007E058E">
        <w:rPr>
          <w:rFonts w:eastAsia="細明體" w:hint="eastAsia"/>
          <w:vertAlign w:val="subscript"/>
        </w:rPr>
        <w:t>1</w:t>
      </w:r>
      <w:r w:rsidR="009244A1" w:rsidRPr="007E058E">
        <w:rPr>
          <w:rFonts w:eastAsia="細明體" w:hint="eastAsia"/>
        </w:rPr>
        <w:t>、</w:t>
      </w:r>
      <w:r w:rsidR="009244A1" w:rsidRPr="007E058E">
        <w:rPr>
          <w:rFonts w:eastAsia="細明體" w:hint="eastAsia"/>
          <w:i/>
        </w:rPr>
        <w:t>F</w:t>
      </w:r>
      <w:r w:rsidR="009244A1" w:rsidRPr="007E058E">
        <w:rPr>
          <w:rFonts w:eastAsia="細明體" w:hint="eastAsia"/>
          <w:vertAlign w:val="subscript"/>
        </w:rPr>
        <w:t>2</w:t>
      </w:r>
      <w:r w:rsidR="009244A1" w:rsidRPr="007E058E">
        <w:rPr>
          <w:rFonts w:eastAsia="細明體" w:hint="eastAsia"/>
        </w:rPr>
        <w:t>為</w:t>
      </w:r>
      <w:r w:rsidR="009244A1" w:rsidRPr="007E058E">
        <w:rPr>
          <w:rFonts w:eastAsia="細明體"/>
        </w:rPr>
        <w:t>Γ</w:t>
      </w:r>
      <w:r w:rsidR="009244A1" w:rsidRPr="007E058E">
        <w:rPr>
          <w:rFonts w:eastAsia="細明體" w:hint="eastAsia"/>
        </w:rPr>
        <w:t>的兩焦點且</w:t>
      </w:r>
      <w:r w:rsidR="0084292C" w:rsidRPr="0084292C">
        <w:rPr>
          <w:rFonts w:eastAsia="細明體"/>
          <w:position w:val="-10"/>
        </w:rPr>
        <w:object w:dxaOrig="1340" w:dyaOrig="360" w14:anchorId="3508D2A6">
          <v:shape id="_x0000_i1033" type="#_x0000_t75" style="width:67.2pt;height:18pt" o:ole="">
            <v:imagedata r:id="rId24" o:title=""/>
          </v:shape>
          <o:OLEObject Type="Embed" ProgID="Equation.DSMT4" ShapeID="_x0000_i1033" DrawAspect="Content" ObjectID="_1772397897" r:id="rId25"/>
        </w:object>
      </w:r>
      <w:r w:rsidR="009244A1" w:rsidRPr="007E058E">
        <w:rPr>
          <w:rFonts w:eastAsia="細明體" w:hint="eastAsia"/>
        </w:rPr>
        <w:t>，則下列何者可能為△</w:t>
      </w:r>
      <w:r w:rsidR="009244A1" w:rsidRPr="007E058E">
        <w:rPr>
          <w:rFonts w:eastAsia="細明體" w:hint="eastAsia"/>
          <w:i/>
        </w:rPr>
        <w:t>PF</w:t>
      </w:r>
      <w:r w:rsidR="009244A1" w:rsidRPr="007E058E">
        <w:rPr>
          <w:rFonts w:eastAsia="細明體" w:hint="eastAsia"/>
          <w:vertAlign w:val="subscript"/>
        </w:rPr>
        <w:t>1</w:t>
      </w:r>
      <w:r w:rsidR="009244A1" w:rsidRPr="007E058E">
        <w:rPr>
          <w:rFonts w:eastAsia="細明體" w:hint="eastAsia"/>
          <w:i/>
        </w:rPr>
        <w:t>F</w:t>
      </w:r>
      <w:r w:rsidR="009244A1" w:rsidRPr="007E058E">
        <w:rPr>
          <w:rFonts w:eastAsia="細明體" w:hint="eastAsia"/>
          <w:vertAlign w:val="subscript"/>
        </w:rPr>
        <w:t>2</w:t>
      </w:r>
      <w:r w:rsidR="009244A1" w:rsidRPr="007E058E">
        <w:rPr>
          <w:rFonts w:eastAsia="細明體" w:hint="eastAsia"/>
        </w:rPr>
        <w:t>的周長？</w:t>
      </w:r>
      <w:r w:rsidR="009244A1">
        <w:t xml:space="preserve">　</w:t>
      </w:r>
      <w:bookmarkStart w:id="12" w:name="QQ230720003066_1_5"/>
    </w:p>
    <w:bookmarkEnd w:id="12"/>
    <w:p w14:paraId="39983497" w14:textId="6078D2DB" w:rsidR="00DF5EE0" w:rsidRPr="00432C7E" w:rsidRDefault="007710A7" w:rsidP="009244A1">
      <w:pPr>
        <w:pStyle w:val="Normal4ad32aad-9f5b-4675-b2b1-2cf1afa5d900"/>
        <w:spacing w:before="184"/>
        <w:ind w:left="991" w:hangingChars="413" w:hanging="991"/>
      </w:pPr>
      <w:r w:rsidRPr="00432C7E">
        <w:t xml:space="preserve">   </w:t>
      </w:r>
      <w:r w:rsidR="009244A1">
        <w:t xml:space="preserve">    </w:t>
      </w:r>
      <w:r w:rsidR="00C67A3A" w:rsidRPr="00432C7E">
        <w:t xml:space="preserve"> </w:t>
      </w:r>
      <w:r w:rsidRPr="00432C7E">
        <w:t xml:space="preserve">(1)  </w:t>
      </w:r>
      <w:r w:rsidR="009244A1">
        <w:t>18</w:t>
      </w:r>
      <w:r w:rsidR="00DF5EE0" w:rsidRPr="00432C7E">
        <w:rPr>
          <w:rFonts w:hint="eastAsia"/>
        </w:rPr>
        <w:t xml:space="preserve">　　</w:t>
      </w:r>
      <w:r w:rsidR="00DF5EE0" w:rsidRPr="00432C7E">
        <w:rPr>
          <w:rFonts w:hint="eastAsia"/>
        </w:rPr>
        <w:t>(2)</w:t>
      </w:r>
      <w:r w:rsidR="008B437C" w:rsidRPr="00432C7E">
        <w:t xml:space="preserve"> </w:t>
      </w:r>
      <w:r w:rsidR="009244A1">
        <w:t>20</w:t>
      </w:r>
      <w:r w:rsidR="00DF5EE0" w:rsidRPr="00432C7E">
        <w:rPr>
          <w:rFonts w:hint="eastAsia"/>
        </w:rPr>
        <w:t xml:space="preserve">　　</w:t>
      </w:r>
      <w:r w:rsidR="00DF5EE0" w:rsidRPr="00432C7E">
        <w:rPr>
          <w:rFonts w:hint="eastAsia"/>
        </w:rPr>
        <w:t>(3)</w:t>
      </w:r>
      <w:r w:rsidR="008B437C" w:rsidRPr="00432C7E">
        <w:t xml:space="preserve"> </w:t>
      </w:r>
      <w:r w:rsidR="009244A1" w:rsidRPr="009244A1">
        <w:rPr>
          <w:position w:val="-4"/>
        </w:rPr>
        <w:object w:dxaOrig="320" w:dyaOrig="260" w14:anchorId="73652F0C">
          <v:shape id="_x0000_i1034" type="#_x0000_t75" style="width:16.2pt;height:13.2pt" o:ole="">
            <v:imagedata r:id="rId26" o:title=""/>
          </v:shape>
          <o:OLEObject Type="Embed" ProgID="Equation.DSMT4" ShapeID="_x0000_i1034" DrawAspect="Content" ObjectID="_1772397898" r:id="rId27"/>
        </w:object>
      </w:r>
      <w:r w:rsidR="00DF5EE0" w:rsidRPr="00432C7E">
        <w:rPr>
          <w:rFonts w:hint="eastAsia"/>
        </w:rPr>
        <w:t xml:space="preserve">　　</w:t>
      </w:r>
      <w:r w:rsidR="00DF5EE0" w:rsidRPr="00432C7E">
        <w:rPr>
          <w:rFonts w:hint="eastAsia"/>
        </w:rPr>
        <w:t>(4)</w:t>
      </w:r>
      <w:r w:rsidR="008B437C" w:rsidRPr="00432C7E">
        <w:t xml:space="preserve"> </w:t>
      </w:r>
      <w:r w:rsidR="009244A1" w:rsidRPr="009244A1">
        <w:rPr>
          <w:position w:val="-4"/>
        </w:rPr>
        <w:object w:dxaOrig="320" w:dyaOrig="260" w14:anchorId="106695D4">
          <v:shape id="_x0000_i1035" type="#_x0000_t75" style="width:16.2pt;height:13.2pt" o:ole="">
            <v:imagedata r:id="rId28" o:title=""/>
          </v:shape>
          <o:OLEObject Type="Embed" ProgID="Equation.DSMT4" ShapeID="_x0000_i1035" DrawAspect="Content" ObjectID="_1772397899" r:id="rId29"/>
        </w:object>
      </w:r>
      <w:r w:rsidR="00DF5EE0" w:rsidRPr="00432C7E">
        <w:rPr>
          <w:rFonts w:hint="eastAsia"/>
        </w:rPr>
        <w:t xml:space="preserve">　　</w:t>
      </w:r>
      <w:r w:rsidR="00DF5EE0" w:rsidRPr="00432C7E">
        <w:rPr>
          <w:rFonts w:hint="eastAsia"/>
        </w:rPr>
        <w:t>(5)</w:t>
      </w:r>
      <w:r w:rsidR="008B437C" w:rsidRPr="00432C7E">
        <w:t xml:space="preserve"> </w:t>
      </w:r>
      <w:r w:rsidR="009244A1" w:rsidRPr="009244A1">
        <w:rPr>
          <w:position w:val="-6"/>
        </w:rPr>
        <w:object w:dxaOrig="320" w:dyaOrig="279" w14:anchorId="50BA3A5C">
          <v:shape id="_x0000_i1036" type="#_x0000_t75" style="width:16.2pt;height:13.8pt" o:ole="">
            <v:imagedata r:id="rId30" o:title=""/>
          </v:shape>
          <o:OLEObject Type="Embed" ProgID="Equation.DSMT4" ShapeID="_x0000_i1036" DrawAspect="Content" ObjectID="_1772397900" r:id="rId31"/>
        </w:object>
      </w:r>
      <w:r w:rsidR="00DF5EE0" w:rsidRPr="00432C7E">
        <w:rPr>
          <w:rFonts w:hint="eastAsia"/>
        </w:rPr>
        <w:t>。</w:t>
      </w:r>
      <w:r w:rsidR="00DF5EE0" w:rsidRPr="00432C7E">
        <w:tab/>
      </w:r>
      <w:r w:rsidR="009244A1">
        <w:t xml:space="preserve"> </w:t>
      </w:r>
    </w:p>
    <w:p w14:paraId="1C3CD929" w14:textId="4D334EC8" w:rsidR="00DF5EE0" w:rsidRPr="00432C7E" w:rsidRDefault="009244A1" w:rsidP="00DF5EE0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D119F24" wp14:editId="07DD3D9A">
            <wp:simplePos x="0" y="0"/>
            <wp:positionH relativeFrom="column">
              <wp:posOffset>6134100</wp:posOffset>
            </wp:positionH>
            <wp:positionV relativeFrom="paragraph">
              <wp:posOffset>233680</wp:posOffset>
            </wp:positionV>
            <wp:extent cx="1388745" cy="1664970"/>
            <wp:effectExtent l="0" t="0" r="1905" b="0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166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184EDC" w14:textId="2A24CFB4" w:rsidR="009244A1" w:rsidRDefault="009244A1" w:rsidP="009244A1">
      <w:pPr>
        <w:widowControl/>
        <w:tabs>
          <w:tab w:val="left" w:pos="420"/>
        </w:tabs>
        <w:adjustRightInd w:val="0"/>
        <w:ind w:left="850" w:hangingChars="354" w:hanging="850"/>
      </w:pPr>
      <w:r w:rsidRPr="00432C7E">
        <w:t>(     )</w:t>
      </w:r>
      <w:r w:rsidRPr="00B165E2">
        <w:rPr>
          <w:rFonts w:ascii="Times New Roman" w:hAnsi="Times New Roman"/>
        </w:rPr>
        <w:t>4.</w:t>
      </w:r>
      <w:r w:rsidR="003875D1">
        <w:rPr>
          <w:rFonts w:hint="eastAsia"/>
        </w:rPr>
        <w:t xml:space="preserve"> </w:t>
      </w:r>
      <w:r w:rsidRPr="00E07B31">
        <w:rPr>
          <w:rFonts w:hint="eastAsia"/>
        </w:rPr>
        <w:t>假設</w:t>
      </w:r>
      <w:r w:rsidRPr="008E36B8">
        <w:rPr>
          <w:position w:val="-10"/>
        </w:rPr>
        <w:object w:dxaOrig="480" w:dyaOrig="320" w14:anchorId="58131A91">
          <v:shape id="_x0000_i1037" type="#_x0000_t75" style="width:24pt;height:16.2pt" o:ole="">
            <v:imagedata r:id="rId33" o:title=""/>
          </v:shape>
          <o:OLEObject Type="Embed" ProgID="Equation.DSMT4" ShapeID="_x0000_i1037" DrawAspect="Content" ObjectID="_1772397901" r:id="rId34"/>
        </w:object>
      </w:r>
      <w:r w:rsidRPr="00E07B31">
        <w:rPr>
          <w:rFonts w:hint="eastAsia"/>
        </w:rPr>
        <w:t>為一拋物線</w:t>
      </w:r>
      <w:r w:rsidRPr="00BC253E">
        <w:rPr>
          <w:position w:val="-4"/>
        </w:rPr>
        <w:object w:dxaOrig="220" w:dyaOrig="240" w14:anchorId="6FEF1B7E">
          <v:shape id="_x0000_i1038" type="#_x0000_t75" style="width:10.8pt;height:12pt" o:ole="">
            <v:imagedata r:id="rId35" o:title=""/>
          </v:shape>
          <o:OLEObject Type="Embed" ProgID="Equation.DSMT4" ShapeID="_x0000_i1038" DrawAspect="Content" ObjectID="_1772397902" r:id="rId36"/>
        </w:object>
      </w:r>
      <w:r w:rsidRPr="00E07B31">
        <w:rPr>
          <w:rFonts w:hint="eastAsia"/>
        </w:rPr>
        <w:t>上兩點且其連線段通過</w:t>
      </w:r>
      <w:r w:rsidRPr="00BC253E">
        <w:rPr>
          <w:position w:val="-4"/>
        </w:rPr>
        <w:object w:dxaOrig="220" w:dyaOrig="240" w14:anchorId="42FEA36A">
          <v:shape id="_x0000_i1039" type="#_x0000_t75" style="width:10.8pt;height:12pt" o:ole="">
            <v:imagedata r:id="rId35" o:title=""/>
          </v:shape>
          <o:OLEObject Type="Embed" ProgID="Equation.DSMT4" ShapeID="_x0000_i1039" DrawAspect="Content" ObjectID="_1772397903" r:id="rId37"/>
        </w:object>
      </w:r>
      <w:r>
        <w:rPr>
          <w:rFonts w:hint="eastAsia"/>
        </w:rPr>
        <w:t>的</w:t>
      </w:r>
      <w:r w:rsidRPr="00E07B31">
        <w:rPr>
          <w:rFonts w:hint="eastAsia"/>
        </w:rPr>
        <w:t>焦點</w:t>
      </w:r>
      <w:r w:rsidRPr="00BC253E">
        <w:rPr>
          <w:position w:val="-4"/>
        </w:rPr>
        <w:object w:dxaOrig="260" w:dyaOrig="260" w14:anchorId="3DCFF00D">
          <v:shape id="_x0000_i1040" type="#_x0000_t75" style="width:13.2pt;height:13.2pt" o:ole="">
            <v:imagedata r:id="rId38" o:title=""/>
          </v:shape>
          <o:OLEObject Type="Embed" ProgID="Equation.DSMT4" ShapeID="_x0000_i1040" DrawAspect="Content" ObjectID="_1772397904" r:id="rId39"/>
        </w:object>
      </w:r>
      <w:r w:rsidRPr="00E07B31">
        <w:rPr>
          <w:rFonts w:hint="eastAsia"/>
        </w:rPr>
        <w:t>。設</w:t>
      </w:r>
      <w:r w:rsidRPr="008E36B8">
        <w:rPr>
          <w:position w:val="-10"/>
        </w:rPr>
        <w:object w:dxaOrig="740" w:dyaOrig="320" w14:anchorId="6D38F4B1">
          <v:shape id="_x0000_i1041" type="#_x0000_t75" style="width:37.2pt;height:16.2pt" o:ole="">
            <v:imagedata r:id="rId40" o:title=""/>
          </v:shape>
          <o:OLEObject Type="Embed" ProgID="Equation.DSMT4" ShapeID="_x0000_i1041" DrawAspect="Content" ObjectID="_1772397905" r:id="rId41"/>
        </w:object>
      </w:r>
      <w:r w:rsidRPr="00E07B31">
        <w:rPr>
          <w:rFonts w:hint="eastAsia"/>
        </w:rPr>
        <w:t>在</w:t>
      </w:r>
      <w:r w:rsidRPr="00BC253E">
        <w:rPr>
          <w:position w:val="-4"/>
        </w:rPr>
        <w:object w:dxaOrig="220" w:dyaOrig="240" w14:anchorId="3D101F90">
          <v:shape id="_x0000_i1042" type="#_x0000_t75" style="width:10.8pt;height:12pt" o:ole="">
            <v:imagedata r:id="rId42" o:title=""/>
          </v:shape>
          <o:OLEObject Type="Embed" ProgID="Equation.DSMT4" ShapeID="_x0000_i1042" DrawAspect="Content" ObjectID="_1772397906" r:id="rId43"/>
        </w:object>
      </w:r>
      <w:r w:rsidRPr="00E07B31">
        <w:rPr>
          <w:rFonts w:hint="eastAsia"/>
        </w:rPr>
        <w:t>之</w:t>
      </w:r>
      <w:proofErr w:type="gramStart"/>
      <w:r w:rsidRPr="00E07B31">
        <w:rPr>
          <w:rFonts w:hint="eastAsia"/>
        </w:rPr>
        <w:t>準線上</w:t>
      </w:r>
      <w:proofErr w:type="gramEnd"/>
      <w:r w:rsidRPr="00E07B31">
        <w:rPr>
          <w:rFonts w:hint="eastAsia"/>
        </w:rPr>
        <w:t>的投影分別為</w:t>
      </w:r>
      <w:r w:rsidRPr="008E36B8">
        <w:rPr>
          <w:position w:val="-10"/>
        </w:rPr>
        <w:object w:dxaOrig="900" w:dyaOrig="320" w14:anchorId="2E97BB7E">
          <v:shape id="_x0000_i1043" type="#_x0000_t75" style="width:45pt;height:16.2pt" o:ole="">
            <v:imagedata r:id="rId44" o:title=""/>
          </v:shape>
          <o:OLEObject Type="Embed" ProgID="Equation.DSMT4" ShapeID="_x0000_i1043" DrawAspect="Content" ObjectID="_1772397907" r:id="rId45"/>
        </w:object>
      </w:r>
      <w:r>
        <w:rPr>
          <w:rFonts w:hint="eastAsia"/>
        </w:rPr>
        <w:t>。</w:t>
      </w:r>
      <w:r w:rsidRPr="00E07B31">
        <w:rPr>
          <w:rFonts w:hint="eastAsia"/>
        </w:rPr>
        <w:t>試選出等於</w:t>
      </w:r>
      <w:r w:rsidRPr="00BC253E">
        <w:rPr>
          <w:position w:val="-24"/>
        </w:rPr>
        <w:object w:dxaOrig="560" w:dyaOrig="660" w14:anchorId="0E00A4FF">
          <v:shape id="_x0000_i1044" type="#_x0000_t75" style="width:28.2pt;height:33pt" o:ole="">
            <v:imagedata r:id="rId46" o:title=""/>
          </v:shape>
          <o:OLEObject Type="Embed" ProgID="Equation.DSMT4" ShapeID="_x0000_i1044" DrawAspect="Content" ObjectID="_1772397908" r:id="rId47"/>
        </w:object>
      </w:r>
      <w:r>
        <w:rPr>
          <w:rFonts w:hint="eastAsia"/>
        </w:rPr>
        <w:t>的選項。</w:t>
      </w:r>
      <w:proofErr w:type="gramStart"/>
      <w:r w:rsidRPr="00E07B31">
        <w:rPr>
          <w:rFonts w:hint="eastAsia"/>
        </w:rPr>
        <w:t>（</w:t>
      </w:r>
      <w:proofErr w:type="gramEnd"/>
      <w:r w:rsidRPr="00E07B31">
        <w:rPr>
          <w:rFonts w:hint="eastAsia"/>
        </w:rPr>
        <w:t>注意：此示意圖僅說明各點的相關位置，各點間距離關係並不正確</w:t>
      </w:r>
      <w:proofErr w:type="gramStart"/>
      <w:r w:rsidRPr="00E07B31">
        <w:rPr>
          <w:rFonts w:hint="eastAsia"/>
        </w:rPr>
        <w:t>）</w:t>
      </w:r>
      <w:proofErr w:type="gramEnd"/>
      <w:r>
        <w:br/>
      </w:r>
      <w:r w:rsidR="003875D1">
        <w:rPr>
          <w:rFonts w:hint="eastAsia"/>
        </w:rPr>
        <w:t xml:space="preserve"> </w:t>
      </w:r>
      <w:r w:rsidRPr="00AC478B">
        <w:rPr>
          <w:rFonts w:ascii="Times New Roman" w:hAnsi="Times New Roman"/>
        </w:rPr>
        <w:t>(1)</w:t>
      </w:r>
      <w:r w:rsidRPr="00AC478B">
        <w:rPr>
          <w:rFonts w:ascii="Times New Roman" w:hAnsi="Times New Roman" w:hint="eastAsia"/>
        </w:rPr>
        <w:t xml:space="preserve"> </w:t>
      </w:r>
      <w:r w:rsidRPr="00AC478B">
        <w:rPr>
          <w:rFonts w:ascii="Times New Roman" w:hAnsi="Times New Roman"/>
          <w:position w:val="-6"/>
        </w:rPr>
        <w:object w:dxaOrig="680" w:dyaOrig="279" w14:anchorId="49C68468">
          <v:shape id="_x0000_i1045" type="#_x0000_t75" style="width:34.2pt;height:13.8pt" o:ole="">
            <v:imagedata r:id="rId48" o:title=""/>
          </v:shape>
          <o:OLEObject Type="Embed" ProgID="Equation.DSMT4" ShapeID="_x0000_i1045" DrawAspect="Content" ObjectID="_1772397909" r:id="rId49"/>
        </w:object>
      </w:r>
      <w:r w:rsidRPr="00AC478B">
        <w:rPr>
          <w:rFonts w:ascii="Times New Roman" w:hAnsi="Times New Roman" w:hint="eastAsia"/>
        </w:rPr>
        <w:t>，其中</w:t>
      </w:r>
      <w:r w:rsidRPr="00AC478B">
        <w:rPr>
          <w:rFonts w:ascii="Times New Roman" w:hAnsi="Times New Roman"/>
          <w:position w:val="-4"/>
        </w:rPr>
        <w:object w:dxaOrig="1300" w:dyaOrig="260" w14:anchorId="5FD26558">
          <v:shape id="_x0000_i1046" type="#_x0000_t75" style="width:64.8pt;height:13.2pt" o:ole="">
            <v:imagedata r:id="rId50" o:title=""/>
          </v:shape>
          <o:OLEObject Type="Embed" ProgID="Equation.DSMT4" ShapeID="_x0000_i1046" DrawAspect="Content" ObjectID="_1772397910" r:id="rId51"/>
        </w:object>
      </w:r>
      <w:r w:rsidRPr="00AC478B">
        <w:rPr>
          <w:rFonts w:ascii="Times New Roman" w:hAnsi="Times New Roman" w:hint="eastAsia"/>
        </w:rPr>
        <w:br/>
      </w:r>
      <w:r w:rsidR="003875D1" w:rsidRPr="00AC478B">
        <w:rPr>
          <w:rFonts w:ascii="Times New Roman" w:hAnsi="Times New Roman" w:hint="eastAsia"/>
        </w:rPr>
        <w:t xml:space="preserve"> </w:t>
      </w:r>
      <w:r w:rsidRPr="00AC478B">
        <w:rPr>
          <w:rFonts w:ascii="Times New Roman" w:hAnsi="Times New Roman"/>
        </w:rPr>
        <w:t>(2)</w:t>
      </w:r>
      <w:r w:rsidRPr="00AC478B">
        <w:rPr>
          <w:rFonts w:ascii="Times New Roman" w:hAnsi="Times New Roman" w:hint="eastAsia"/>
        </w:rPr>
        <w:t xml:space="preserve"> </w:t>
      </w:r>
      <w:r w:rsidRPr="00AC478B">
        <w:rPr>
          <w:rFonts w:ascii="Times New Roman" w:hAnsi="Times New Roman"/>
          <w:position w:val="-6"/>
        </w:rPr>
        <w:object w:dxaOrig="700" w:dyaOrig="279" w14:anchorId="2586B976">
          <v:shape id="_x0000_i1047" type="#_x0000_t75" style="width:34.8pt;height:13.8pt" o:ole="">
            <v:imagedata r:id="rId52" o:title=""/>
          </v:shape>
          <o:OLEObject Type="Embed" ProgID="Equation.DSMT4" ShapeID="_x0000_i1047" DrawAspect="Content" ObjectID="_1772397911" r:id="rId53"/>
        </w:object>
      </w:r>
      <w:r w:rsidRPr="00AC478B">
        <w:rPr>
          <w:rFonts w:ascii="Times New Roman" w:hAnsi="Times New Roman" w:hint="eastAsia"/>
        </w:rPr>
        <w:t>，其中</w:t>
      </w:r>
      <w:r w:rsidRPr="00AC478B">
        <w:rPr>
          <w:rFonts w:ascii="Times New Roman" w:hAnsi="Times New Roman"/>
          <w:position w:val="-4"/>
        </w:rPr>
        <w:object w:dxaOrig="1320" w:dyaOrig="260" w14:anchorId="3C85AB33">
          <v:shape id="_x0000_i1048" type="#_x0000_t75" style="width:66pt;height:13.2pt" o:ole="">
            <v:imagedata r:id="rId54" o:title=""/>
          </v:shape>
          <o:OLEObject Type="Embed" ProgID="Equation.DSMT4" ShapeID="_x0000_i1048" DrawAspect="Content" ObjectID="_1772397912" r:id="rId55"/>
        </w:object>
      </w:r>
      <w:r w:rsidRPr="00AC478B">
        <w:rPr>
          <w:rFonts w:ascii="Times New Roman" w:hAnsi="Times New Roman" w:hint="eastAsia"/>
        </w:rPr>
        <w:br/>
      </w:r>
      <w:r w:rsidR="003875D1" w:rsidRPr="00AC478B">
        <w:rPr>
          <w:rFonts w:ascii="Times New Roman" w:hAnsi="Times New Roman" w:hint="eastAsia"/>
        </w:rPr>
        <w:t xml:space="preserve"> </w:t>
      </w:r>
      <w:r w:rsidRPr="00AC478B">
        <w:rPr>
          <w:rFonts w:ascii="Times New Roman" w:hAnsi="Times New Roman"/>
        </w:rPr>
        <w:t xml:space="preserve">(3) </w:t>
      </w:r>
      <w:r w:rsidR="00BB2507" w:rsidRPr="00AC478B">
        <w:rPr>
          <w:rFonts w:ascii="Times New Roman" w:hAnsi="Times New Roman"/>
          <w:position w:val="-6"/>
        </w:rPr>
        <w:object w:dxaOrig="720" w:dyaOrig="279" w14:anchorId="6F059A5E">
          <v:shape id="_x0000_i1049" type="#_x0000_t75" style="width:36pt;height:13.8pt" o:ole="">
            <v:imagedata r:id="rId56" o:title=""/>
          </v:shape>
          <o:OLEObject Type="Embed" ProgID="Equation.DSMT4" ShapeID="_x0000_i1049" DrawAspect="Content" ObjectID="_1772397913" r:id="rId57"/>
        </w:object>
      </w:r>
      <w:r w:rsidRPr="00AC478B">
        <w:rPr>
          <w:rFonts w:ascii="Times New Roman" w:hAnsi="Times New Roman" w:hint="eastAsia"/>
        </w:rPr>
        <w:t>，其中</w:t>
      </w:r>
      <w:r w:rsidRPr="00AC478B">
        <w:rPr>
          <w:rFonts w:ascii="Times New Roman" w:hAnsi="Times New Roman"/>
          <w:position w:val="-6"/>
        </w:rPr>
        <w:object w:dxaOrig="1300" w:dyaOrig="279" w14:anchorId="44FFF5FE">
          <v:shape id="_x0000_i1050" type="#_x0000_t75" style="width:64.8pt;height:13.8pt" o:ole="">
            <v:imagedata r:id="rId58" o:title=""/>
          </v:shape>
          <o:OLEObject Type="Embed" ProgID="Equation.DSMT4" ShapeID="_x0000_i1050" DrawAspect="Content" ObjectID="_1772397914" r:id="rId59"/>
        </w:object>
      </w:r>
      <w:r w:rsidRPr="00AC478B">
        <w:rPr>
          <w:rFonts w:ascii="Times New Roman" w:hAnsi="Times New Roman" w:hint="eastAsia"/>
        </w:rPr>
        <w:br/>
      </w:r>
      <w:r w:rsidR="003875D1" w:rsidRPr="00AC478B">
        <w:rPr>
          <w:rFonts w:ascii="Times New Roman" w:hAnsi="Times New Roman" w:hint="eastAsia"/>
        </w:rPr>
        <w:t xml:space="preserve"> </w:t>
      </w:r>
      <w:r w:rsidRPr="00AC478B">
        <w:rPr>
          <w:rFonts w:ascii="Times New Roman" w:hAnsi="Times New Roman"/>
        </w:rPr>
        <w:t xml:space="preserve">(4) </w:t>
      </w:r>
      <w:r w:rsidRPr="00AC478B">
        <w:rPr>
          <w:rFonts w:ascii="Times New Roman" w:hAnsi="Times New Roman"/>
          <w:position w:val="-6"/>
        </w:rPr>
        <w:object w:dxaOrig="720" w:dyaOrig="279" w14:anchorId="2A8CF634">
          <v:shape id="_x0000_i1051" type="#_x0000_t75" style="width:36pt;height:13.8pt" o:ole="">
            <v:imagedata r:id="rId60" o:title=""/>
          </v:shape>
          <o:OLEObject Type="Embed" ProgID="Equation.DSMT4" ShapeID="_x0000_i1051" DrawAspect="Content" ObjectID="_1772397915" r:id="rId61"/>
        </w:object>
      </w:r>
      <w:r w:rsidRPr="00AC478B">
        <w:rPr>
          <w:rFonts w:ascii="Times New Roman" w:hAnsi="Times New Roman" w:hint="eastAsia"/>
        </w:rPr>
        <w:t>，其中</w:t>
      </w:r>
      <w:r w:rsidRPr="00AC478B">
        <w:rPr>
          <w:rFonts w:ascii="Times New Roman" w:hAnsi="Times New Roman"/>
          <w:position w:val="-4"/>
        </w:rPr>
        <w:object w:dxaOrig="1300" w:dyaOrig="260" w14:anchorId="7CCDF610">
          <v:shape id="_x0000_i1052" type="#_x0000_t75" style="width:64.8pt;height:13.2pt" o:ole="">
            <v:imagedata r:id="rId62" o:title=""/>
          </v:shape>
          <o:OLEObject Type="Embed" ProgID="Equation.DSMT4" ShapeID="_x0000_i1052" DrawAspect="Content" ObjectID="_1772397916" r:id="rId63"/>
        </w:object>
      </w:r>
      <w:r w:rsidRPr="00AC478B">
        <w:rPr>
          <w:rFonts w:ascii="Times New Roman" w:hAnsi="Times New Roman" w:hint="eastAsia"/>
        </w:rPr>
        <w:br/>
      </w:r>
      <w:r w:rsidR="003875D1" w:rsidRPr="00AC478B">
        <w:rPr>
          <w:rFonts w:ascii="Times New Roman" w:hAnsi="Times New Roman" w:hint="eastAsia"/>
        </w:rPr>
        <w:t xml:space="preserve"> </w:t>
      </w:r>
      <w:r w:rsidRPr="00AC478B">
        <w:rPr>
          <w:rFonts w:ascii="Times New Roman" w:hAnsi="Times New Roman"/>
        </w:rPr>
        <w:t xml:space="preserve">(5) </w:t>
      </w:r>
      <w:r w:rsidRPr="00AC478B">
        <w:rPr>
          <w:rFonts w:ascii="Times New Roman" w:hAnsi="Times New Roman"/>
          <w:position w:val="-6"/>
        </w:rPr>
        <w:object w:dxaOrig="700" w:dyaOrig="279" w14:anchorId="0465C777">
          <v:shape id="_x0000_i1053" type="#_x0000_t75" style="width:34.8pt;height:13.8pt" o:ole="">
            <v:imagedata r:id="rId64" o:title=""/>
          </v:shape>
          <o:OLEObject Type="Embed" ProgID="Equation.DSMT4" ShapeID="_x0000_i1053" DrawAspect="Content" ObjectID="_1772397917" r:id="rId65"/>
        </w:object>
      </w:r>
      <w:r w:rsidRPr="00AC478B">
        <w:rPr>
          <w:rFonts w:ascii="Times New Roman" w:hAnsi="Times New Roman" w:hint="eastAsia"/>
        </w:rPr>
        <w:t>，其中</w:t>
      </w:r>
      <w:r w:rsidRPr="00AC478B">
        <w:rPr>
          <w:rFonts w:ascii="Times New Roman" w:hAnsi="Times New Roman"/>
          <w:position w:val="-6"/>
        </w:rPr>
        <w:object w:dxaOrig="1280" w:dyaOrig="279" w14:anchorId="4FA1D940">
          <v:shape id="_x0000_i1054" type="#_x0000_t75" style="width:64.2pt;height:13.8pt" o:ole="">
            <v:imagedata r:id="rId66" o:title=""/>
          </v:shape>
          <o:OLEObject Type="Embed" ProgID="Equation.DSMT4" ShapeID="_x0000_i1054" DrawAspect="Content" ObjectID="_1772397918" r:id="rId67"/>
        </w:object>
      </w:r>
    </w:p>
    <w:p w14:paraId="32EC342A" w14:textId="173C1C0C" w:rsidR="000C088A" w:rsidRPr="00432C7E" w:rsidRDefault="000C088A" w:rsidP="00432C7E">
      <w:pPr>
        <w:pStyle w:val="Default"/>
        <w:autoSpaceDE/>
        <w:autoSpaceDN/>
        <w:spacing w:beforeLines="50" w:before="184"/>
      </w:pPr>
    </w:p>
    <w:p w14:paraId="7B58C399" w14:textId="77777777" w:rsidR="006F639A" w:rsidRPr="006F639A" w:rsidRDefault="007A16E4" w:rsidP="00F025F9">
      <w:pPr>
        <w:snapToGrid w:val="0"/>
        <w:spacing w:line="286" w:lineRule="auto"/>
        <w:ind w:left="991" w:hangingChars="413" w:hanging="991"/>
        <w:textAlignment w:val="center"/>
        <w:rPr>
          <w:rFonts w:ascii="Times New Roman" w:hAnsi="Times New Roman"/>
        </w:rPr>
      </w:pPr>
      <w:r w:rsidRPr="00432C7E">
        <w:rPr>
          <w:rFonts w:ascii="Times New Roman" w:hAnsi="Times New Roman"/>
        </w:rPr>
        <w:t>(     )5.</w:t>
      </w:r>
      <w:r w:rsidRPr="006F639A">
        <w:rPr>
          <w:rFonts w:ascii="Times New Roman" w:hAnsi="Times New Roman"/>
        </w:rPr>
        <w:t xml:space="preserve"> </w:t>
      </w:r>
      <w:r w:rsidR="00F025F9" w:rsidRPr="006F639A">
        <w:rPr>
          <w:rFonts w:ascii="Times New Roman" w:hAnsi="Times New Roman" w:hint="eastAsia"/>
        </w:rPr>
        <w:t>某超商推出購物摸彩打折的活動，摸彩箱中裝有標示</w:t>
      </w:r>
      <w:r w:rsidR="00F025F9" w:rsidRPr="006F639A">
        <w:rPr>
          <w:rFonts w:ascii="Times New Roman" w:hAnsi="Times New Roman" w:hint="eastAsia"/>
        </w:rPr>
        <w:t>3,5,7,9</w:t>
      </w:r>
      <w:r w:rsidR="00F025F9" w:rsidRPr="006F639A">
        <w:rPr>
          <w:rFonts w:ascii="Times New Roman" w:hAnsi="Times New Roman" w:hint="eastAsia"/>
        </w:rPr>
        <w:t>折的球分別各有</w:t>
      </w:r>
      <w:r w:rsidR="00F025F9" w:rsidRPr="006F639A">
        <w:rPr>
          <w:rFonts w:ascii="Times New Roman" w:hAnsi="Times New Roman" w:hint="eastAsia"/>
        </w:rPr>
        <w:t>1, 2 , 3, 4</w:t>
      </w:r>
      <w:r w:rsidR="00F025F9" w:rsidRPr="006F639A">
        <w:rPr>
          <w:rFonts w:ascii="Times New Roman" w:hAnsi="Times New Roman" w:hint="eastAsia"/>
        </w:rPr>
        <w:t>顆。從箱中取出一球，且每球被取到的機會均等。設隨機變數</w:t>
      </w:r>
      <w:r w:rsidR="00F025F9" w:rsidRPr="006F639A">
        <w:rPr>
          <w:rFonts w:ascii="Times New Roman" w:hAnsi="Times New Roman" w:hint="eastAsia"/>
          <w:i/>
        </w:rPr>
        <w:t>X</w:t>
      </w:r>
      <w:r w:rsidR="00F025F9" w:rsidRPr="006F639A">
        <w:rPr>
          <w:rFonts w:ascii="Times New Roman" w:hAnsi="Times New Roman" w:hint="eastAsia"/>
        </w:rPr>
        <w:t>表示取出球所代表的折扣數（例如標示</w:t>
      </w:r>
      <w:r w:rsidR="00F025F9" w:rsidRPr="006F639A">
        <w:rPr>
          <w:rFonts w:ascii="Times New Roman" w:hAnsi="Times New Roman" w:hint="eastAsia"/>
        </w:rPr>
        <w:t>5</w:t>
      </w:r>
      <w:r w:rsidR="00F025F9" w:rsidRPr="006F639A">
        <w:rPr>
          <w:rFonts w:ascii="Times New Roman" w:hAnsi="Times New Roman" w:hint="eastAsia"/>
        </w:rPr>
        <w:t>折的球所對應的</w:t>
      </w:r>
      <w:r w:rsidR="00F025F9" w:rsidRPr="006F639A">
        <w:rPr>
          <w:rFonts w:ascii="Times New Roman" w:hAnsi="Times New Roman" w:hint="eastAsia"/>
          <w:i/>
        </w:rPr>
        <w:t>X</w:t>
      </w:r>
      <w:r w:rsidR="00F025F9" w:rsidRPr="006F639A">
        <w:rPr>
          <w:rFonts w:ascii="Times New Roman" w:hAnsi="Times New Roman" w:hint="eastAsia"/>
        </w:rPr>
        <w:t>為</w:t>
      </w:r>
      <w:r w:rsidR="00F025F9" w:rsidRPr="006F639A">
        <w:rPr>
          <w:rFonts w:ascii="Times New Roman" w:hAnsi="Times New Roman" w:hint="eastAsia"/>
        </w:rPr>
        <w:t>5</w:t>
      </w:r>
      <w:r w:rsidR="00F025F9" w:rsidRPr="006F639A">
        <w:rPr>
          <w:rFonts w:ascii="Times New Roman" w:hAnsi="Times New Roman" w:hint="eastAsia"/>
        </w:rPr>
        <w:t>），求</w:t>
      </w:r>
      <w:r w:rsidR="00F025F9" w:rsidRPr="006F639A">
        <w:rPr>
          <w:rFonts w:ascii="Times New Roman" w:hAnsi="Times New Roman" w:hint="eastAsia"/>
          <w:i/>
        </w:rPr>
        <w:t>X</w:t>
      </w:r>
      <w:r w:rsidR="00F025F9" w:rsidRPr="006F639A">
        <w:rPr>
          <w:rFonts w:ascii="Times New Roman" w:hAnsi="Times New Roman" w:hint="eastAsia"/>
        </w:rPr>
        <w:t>的標準差。</w:t>
      </w:r>
      <w:r w:rsidR="00F025F9" w:rsidRPr="006F639A">
        <w:rPr>
          <w:rFonts w:ascii="Times New Roman" w:hAnsi="Times New Roman"/>
        </w:rPr>
        <w:t xml:space="preserve">　</w:t>
      </w:r>
    </w:p>
    <w:p w14:paraId="37B88C86" w14:textId="1CD10D47" w:rsidR="00F025F9" w:rsidRPr="006F639A" w:rsidRDefault="00F025F9" w:rsidP="006F639A">
      <w:pPr>
        <w:snapToGrid w:val="0"/>
        <w:spacing w:line="286" w:lineRule="auto"/>
        <w:ind w:leftChars="400" w:left="991" w:hangingChars="13" w:hanging="31"/>
        <w:textAlignment w:val="center"/>
        <w:rPr>
          <w:rFonts w:ascii="Times New Roman" w:eastAsia="DengXian" w:hAnsi="Times New Roman"/>
          <w:lang w:eastAsia="zh-CN"/>
        </w:rPr>
      </w:pPr>
      <w:r w:rsidRPr="006F639A">
        <w:rPr>
          <w:rFonts w:ascii="Times New Roman" w:hAnsi="Times New Roman"/>
        </w:rPr>
        <w:t>(</w:t>
      </w:r>
      <w:r w:rsidR="006F639A" w:rsidRPr="006F639A">
        <w:rPr>
          <w:rFonts w:ascii="Times New Roman" w:hAnsi="Times New Roman"/>
        </w:rPr>
        <w:t>1</w:t>
      </w:r>
      <w:r w:rsidRPr="006F639A">
        <w:rPr>
          <w:rFonts w:ascii="Times New Roman" w:hAnsi="Times New Roman"/>
        </w:rPr>
        <w:t>)</w:t>
      </w:r>
      <w:bookmarkStart w:id="13" w:name="QQ231006000069_1_1"/>
      <w:r w:rsidRPr="006F639A">
        <w:rPr>
          <w:rFonts w:ascii="Times New Roman" w:hAnsi="Times New Roman" w:hint="eastAsia"/>
        </w:rPr>
        <w:t>2</w:t>
      </w:r>
      <w:r w:rsidRPr="006F639A">
        <w:rPr>
          <w:rFonts w:ascii="Times New Roman" w:hAnsi="Times New Roman"/>
        </w:rPr>
        <w:t xml:space="preserve">　</w:t>
      </w:r>
      <w:bookmarkEnd w:id="13"/>
      <w:r w:rsidR="006F639A">
        <w:rPr>
          <w:rFonts w:ascii="Times New Roman" w:hAnsi="Times New Roman" w:hint="eastAsia"/>
        </w:rPr>
        <w:t xml:space="preserve"> </w:t>
      </w:r>
      <w:r w:rsidR="006F639A">
        <w:rPr>
          <w:rFonts w:ascii="Times New Roman" w:hAnsi="Times New Roman"/>
        </w:rPr>
        <w:t xml:space="preserve">     </w:t>
      </w:r>
      <w:r w:rsidRPr="006F639A">
        <w:rPr>
          <w:rFonts w:ascii="Times New Roman" w:hAnsi="Times New Roman"/>
        </w:rPr>
        <w:t>(</w:t>
      </w:r>
      <w:r w:rsidR="006F639A" w:rsidRPr="006F639A">
        <w:rPr>
          <w:rFonts w:ascii="Times New Roman" w:hAnsi="Times New Roman"/>
        </w:rPr>
        <w:t>2</w:t>
      </w:r>
      <w:r w:rsidRPr="006F639A">
        <w:rPr>
          <w:rFonts w:ascii="Times New Roman" w:hAnsi="Times New Roman"/>
        </w:rPr>
        <w:t>)</w:t>
      </w:r>
      <w:bookmarkStart w:id="14" w:name="QQ231006000069_1_2"/>
      <w:r w:rsidRPr="006F639A">
        <w:rPr>
          <w:rFonts w:ascii="Times New Roman" w:hAnsi="Times New Roman" w:hint="eastAsia"/>
        </w:rPr>
        <w:t>3</w:t>
      </w:r>
      <w:r w:rsidRPr="006F639A">
        <w:rPr>
          <w:rFonts w:ascii="Times New Roman" w:hAnsi="Times New Roman"/>
        </w:rPr>
        <w:t xml:space="preserve">　</w:t>
      </w:r>
      <w:bookmarkEnd w:id="14"/>
      <w:r w:rsidR="006F639A">
        <w:rPr>
          <w:rFonts w:ascii="Times New Roman" w:hAnsi="Times New Roman" w:hint="eastAsia"/>
        </w:rPr>
        <w:t xml:space="preserve"> </w:t>
      </w:r>
      <w:r w:rsidR="006F639A">
        <w:rPr>
          <w:rFonts w:ascii="Times New Roman" w:hAnsi="Times New Roman"/>
        </w:rPr>
        <w:t xml:space="preserve">     </w:t>
      </w:r>
      <w:r w:rsidRPr="006F639A">
        <w:rPr>
          <w:rFonts w:ascii="Times New Roman" w:hAnsi="Times New Roman"/>
        </w:rPr>
        <w:t>(</w:t>
      </w:r>
      <w:r w:rsidR="006F639A" w:rsidRPr="006F639A">
        <w:rPr>
          <w:rFonts w:ascii="Times New Roman" w:hAnsi="Times New Roman"/>
        </w:rPr>
        <w:t>3</w:t>
      </w:r>
      <w:r w:rsidRPr="006F639A">
        <w:rPr>
          <w:rFonts w:ascii="Times New Roman" w:hAnsi="Times New Roman"/>
        </w:rPr>
        <w:t>)</w:t>
      </w:r>
      <w:bookmarkStart w:id="15" w:name="QQ231006000069_1_3"/>
      <w:r w:rsidRPr="006F639A">
        <w:rPr>
          <w:rFonts w:ascii="Times New Roman" w:hAnsi="Times New Roman" w:hint="eastAsia"/>
        </w:rPr>
        <w:t>4</w:t>
      </w:r>
      <w:r w:rsidRPr="006F639A">
        <w:rPr>
          <w:rFonts w:ascii="Times New Roman" w:hAnsi="Times New Roman"/>
        </w:rPr>
        <w:t xml:space="preserve">　</w:t>
      </w:r>
      <w:bookmarkEnd w:id="15"/>
      <w:r w:rsidR="006F639A">
        <w:rPr>
          <w:rFonts w:ascii="Times New Roman" w:hAnsi="Times New Roman" w:hint="eastAsia"/>
        </w:rPr>
        <w:t xml:space="preserve"> </w:t>
      </w:r>
      <w:r w:rsidR="006F639A">
        <w:rPr>
          <w:rFonts w:ascii="Times New Roman" w:hAnsi="Times New Roman"/>
        </w:rPr>
        <w:t xml:space="preserve">    </w:t>
      </w:r>
      <w:r w:rsidRPr="006F639A">
        <w:rPr>
          <w:rFonts w:ascii="Times New Roman" w:hAnsi="Times New Roman"/>
        </w:rPr>
        <w:t>(</w:t>
      </w:r>
      <w:r w:rsidR="006F639A" w:rsidRPr="006F639A">
        <w:rPr>
          <w:rFonts w:ascii="Times New Roman" w:hAnsi="Times New Roman"/>
        </w:rPr>
        <w:t>4</w:t>
      </w:r>
      <w:r w:rsidRPr="006F639A">
        <w:rPr>
          <w:rFonts w:ascii="Times New Roman" w:hAnsi="Times New Roman"/>
        </w:rPr>
        <w:t>)</w:t>
      </w:r>
      <w:bookmarkStart w:id="16" w:name="QQ231006000069_1_4"/>
      <w:r w:rsidRPr="006F639A">
        <w:rPr>
          <w:rFonts w:ascii="Times New Roman" w:hAnsi="Times New Roman"/>
        </w:rPr>
        <w:object w:dxaOrig="346" w:dyaOrig="346" w14:anchorId="0FDA4603">
          <v:shape id="Q231006000069Q231006000069_x0000_i1025" o:spid="_x0000_i1055" type="#_x0000_t75" style="width:17.4pt;height:17.4pt" o:ole="">
            <v:imagedata r:id="rId68" o:title=""/>
            <v:path o:connecttype="segments"/>
          </v:shape>
          <o:OLEObject Type="Embed" ProgID="Equation.DSMT4" ShapeID="Q231006000069Q231006000069_x0000_i1025" DrawAspect="Content" ObjectID="_1772397919" r:id="rId69"/>
        </w:object>
      </w:r>
      <w:r w:rsidRPr="006F639A">
        <w:rPr>
          <w:rFonts w:ascii="Times New Roman" w:hAnsi="Times New Roman"/>
        </w:rPr>
        <w:t xml:space="preserve">　</w:t>
      </w:r>
      <w:bookmarkEnd w:id="16"/>
      <w:r w:rsidR="006F639A">
        <w:rPr>
          <w:rFonts w:ascii="Times New Roman" w:hAnsi="Times New Roman" w:hint="eastAsia"/>
        </w:rPr>
        <w:t xml:space="preserve"> </w:t>
      </w:r>
      <w:r w:rsidR="006F639A">
        <w:rPr>
          <w:rFonts w:ascii="Times New Roman" w:hAnsi="Times New Roman"/>
        </w:rPr>
        <w:t xml:space="preserve">    </w:t>
      </w:r>
      <w:r w:rsidRPr="006F639A">
        <w:rPr>
          <w:rFonts w:ascii="Times New Roman" w:hAnsi="Times New Roman"/>
        </w:rPr>
        <w:t>(</w:t>
      </w:r>
      <w:r w:rsidR="006F639A" w:rsidRPr="006F639A">
        <w:rPr>
          <w:rFonts w:ascii="Times New Roman" w:hAnsi="Times New Roman"/>
        </w:rPr>
        <w:t>5</w:t>
      </w:r>
      <w:r w:rsidRPr="006F639A">
        <w:rPr>
          <w:rFonts w:ascii="Times New Roman" w:hAnsi="Times New Roman"/>
        </w:rPr>
        <w:t>)</w:t>
      </w:r>
      <w:bookmarkStart w:id="17" w:name="QQ231006000069_1_5"/>
      <w:r w:rsidRPr="006F639A">
        <w:rPr>
          <w:rFonts w:ascii="Times New Roman" w:hAnsi="Times New Roman"/>
        </w:rPr>
        <w:object w:dxaOrig="346" w:dyaOrig="346" w14:anchorId="43BCA952">
          <v:shape id="Q231006000069_x0000_i1026" o:spid="_x0000_i1056" type="#_x0000_t75" style="width:17.4pt;height:17.4pt" o:ole="">
            <v:imagedata r:id="rId70" o:title=""/>
            <v:path o:connecttype="segments"/>
          </v:shape>
          <o:OLEObject Type="Embed" ProgID="Equation.DSMT4" ShapeID="Q231006000069_x0000_i1026" DrawAspect="Content" ObjectID="_1772397920" r:id="rId71"/>
        </w:object>
      </w:r>
      <w:r w:rsidRPr="006F639A">
        <w:rPr>
          <w:rFonts w:ascii="Times New Roman" w:hAnsi="Times New Roman"/>
        </w:rPr>
        <w:t xml:space="preserve">　</w:t>
      </w:r>
      <w:bookmarkEnd w:id="17"/>
    </w:p>
    <w:p w14:paraId="794F7A55" w14:textId="32406054" w:rsidR="00F8706B" w:rsidRPr="006F639A" w:rsidRDefault="00F8706B" w:rsidP="00B5028A">
      <w:pPr>
        <w:snapToGrid w:val="0"/>
        <w:spacing w:line="286" w:lineRule="auto"/>
        <w:ind w:left="991" w:hangingChars="413" w:hanging="991"/>
        <w:textAlignment w:val="center"/>
        <w:rPr>
          <w:rFonts w:ascii="Times New Roman" w:hAnsi="Times New Roman"/>
          <w:lang w:eastAsia="zh-CN"/>
        </w:rPr>
      </w:pPr>
    </w:p>
    <w:p w14:paraId="3D89C715" w14:textId="7BE505EA" w:rsidR="00B46FBA" w:rsidRDefault="00B46FBA">
      <w:pPr>
        <w:widowControl/>
        <w:rPr>
          <w:rFonts w:ascii="Times New Roman" w:hAnsi="Times New Roman"/>
          <w:color w:val="000000"/>
          <w:kern w:val="0"/>
          <w:szCs w:val="24"/>
        </w:rPr>
      </w:pPr>
      <w:r>
        <w:br w:type="page"/>
      </w:r>
    </w:p>
    <w:p w14:paraId="1C20EECD" w14:textId="77777777" w:rsidR="0018270E" w:rsidRPr="00E92AD4" w:rsidRDefault="0018270E" w:rsidP="007A16E4">
      <w:pPr>
        <w:pStyle w:val="Default"/>
        <w:autoSpaceDE/>
        <w:autoSpaceDN/>
        <w:spacing w:beforeLines="50" w:before="184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92"/>
      </w:tblGrid>
      <w:tr w:rsidR="00B526EF" w:rsidRPr="008A72CC" w14:paraId="50CD52D2" w14:textId="77777777" w:rsidTr="007A16E4">
        <w:tc>
          <w:tcPr>
            <w:tcW w:w="12292" w:type="dxa"/>
            <w:shd w:val="clear" w:color="auto" w:fill="auto"/>
          </w:tcPr>
          <w:p w14:paraId="77B128C5" w14:textId="6BF0CD34" w:rsidR="00B526EF" w:rsidRDefault="00B526EF" w:rsidP="00B526EF">
            <w:pPr>
              <w:pStyle w:val="05-1"/>
              <w:ind w:left="360" w:hanging="360"/>
            </w:pPr>
            <w:r w:rsidRPr="00121F58">
              <w:rPr>
                <w:rFonts w:hint="eastAsia"/>
              </w:rPr>
              <w:t>國立中興大學附屬高級中學</w:t>
            </w:r>
            <w:r w:rsidRPr="00121F58">
              <w:rPr>
                <w:rFonts w:hint="eastAsia"/>
              </w:rPr>
              <w:t xml:space="preserve">  </w:t>
            </w:r>
            <w:r w:rsidRPr="00F23C4B">
              <w:rPr>
                <w:rFonts w:hint="eastAsia"/>
              </w:rPr>
              <w:t>1</w:t>
            </w:r>
            <w:r>
              <w:rPr>
                <w:rFonts w:hint="eastAsia"/>
              </w:rPr>
              <w:t>1</w:t>
            </w:r>
            <w:r>
              <w:t>2</w:t>
            </w:r>
            <w:r w:rsidRPr="00F23C4B">
              <w:rPr>
                <w:rFonts w:hint="eastAsia"/>
              </w:rPr>
              <w:t>學年度</w:t>
            </w:r>
            <w:r w:rsidRPr="00F23C4B">
              <w:rPr>
                <w:rFonts w:hint="eastAsia"/>
              </w:rPr>
              <w:t xml:space="preserve"> </w:t>
            </w:r>
            <w:r w:rsidRPr="00F23C4B">
              <w:rPr>
                <w:rFonts w:hint="eastAsia"/>
              </w:rPr>
              <w:t>第</w:t>
            </w:r>
            <w:r w:rsidR="006B1D05">
              <w:rPr>
                <w:rFonts w:hint="eastAsia"/>
              </w:rPr>
              <w:t>2</w:t>
            </w:r>
            <w:r w:rsidRPr="00F23C4B">
              <w:rPr>
                <w:rFonts w:hint="eastAsia"/>
              </w:rPr>
              <w:t>學期第</w:t>
            </w:r>
            <w:r>
              <w:rPr>
                <w:rFonts w:hint="eastAsia"/>
              </w:rPr>
              <w:t>一</w:t>
            </w:r>
            <w:r w:rsidRPr="00F23C4B">
              <w:rPr>
                <w:rFonts w:hint="eastAsia"/>
              </w:rPr>
              <w:t>次</w:t>
            </w:r>
            <w:r>
              <w:rPr>
                <w:rFonts w:hint="eastAsia"/>
              </w:rPr>
              <w:t>期中考</w:t>
            </w:r>
            <w:r w:rsidR="00445B44">
              <w:rPr>
                <w:rFonts w:hint="eastAsia"/>
              </w:rPr>
              <w:t xml:space="preserve">  </w:t>
            </w:r>
            <w:r w:rsidR="00445B44" w:rsidRPr="00F23C4B">
              <w:rPr>
                <w:rFonts w:hint="eastAsia"/>
              </w:rPr>
              <w:t>高</w:t>
            </w:r>
            <w:r w:rsidR="00445B44">
              <w:rPr>
                <w:rFonts w:hint="eastAsia"/>
              </w:rPr>
              <w:t>三</w:t>
            </w:r>
            <w:proofErr w:type="gramStart"/>
            <w:r w:rsidR="00445B44">
              <w:rPr>
                <w:rFonts w:hint="eastAsia"/>
              </w:rPr>
              <w:t>數甲</w:t>
            </w:r>
            <w:proofErr w:type="gramEnd"/>
            <w:r w:rsidR="00445B44">
              <w:rPr>
                <w:rFonts w:hint="eastAsia"/>
              </w:rPr>
              <w:t xml:space="preserve">  </w:t>
            </w:r>
            <w:r w:rsidRPr="00AE0EBB">
              <w:rPr>
                <w:rFonts w:cs="標楷體" w:hint="eastAsia"/>
              </w:rPr>
              <w:t>數學</w:t>
            </w:r>
            <w:r w:rsidRPr="00121F58">
              <w:rPr>
                <w:rFonts w:hint="eastAsia"/>
              </w:rPr>
              <w:t>科試題</w:t>
            </w:r>
            <w:r>
              <w:rPr>
                <w:rFonts w:hint="eastAsia"/>
              </w:rPr>
              <w:t xml:space="preserve">  </w:t>
            </w:r>
          </w:p>
          <w:p w14:paraId="6275F27E" w14:textId="11D04AD0" w:rsidR="00B526EF" w:rsidRPr="00B05053" w:rsidRDefault="00B526EF" w:rsidP="00B526EF">
            <w:pPr>
              <w:ind w:right="960"/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>邱繼輝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林肇政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</w:t>
            </w:r>
          </w:p>
          <w:p w14:paraId="4AFFC249" w14:textId="3342448C" w:rsidR="00B526EF" w:rsidRPr="008A72CC" w:rsidRDefault="00B526EF" w:rsidP="00B526EF">
            <w:pPr>
              <w:rPr>
                <w:rFonts w:ascii="Times New Roman" w:eastAsia="標楷體" w:hAnsi="Times New Roman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</w:t>
            </w:r>
            <w:r w:rsidR="0066323B">
              <w:rPr>
                <w:rFonts w:ascii="Times New Roman" w:eastAsia="標楷體" w:hAnsi="標楷體" w:hint="eastAsia"/>
                <w:szCs w:val="24"/>
              </w:rPr>
              <w:t>二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14:paraId="6FEF1622" w14:textId="085940E5" w:rsidR="008C7755" w:rsidRPr="008A72CC" w:rsidRDefault="008C7755" w:rsidP="008C7755">
      <w:pPr>
        <w:rPr>
          <w:rFonts w:ascii="Times New Roman" w:hAnsi="Times New Roman"/>
        </w:rPr>
      </w:pPr>
      <w:r w:rsidRPr="008A72CC">
        <w:rPr>
          <w:rFonts w:ascii="Times New Roman" w:hAnsi="Times New Roman"/>
        </w:rPr>
        <w:t>二、多選題</w:t>
      </w:r>
      <w:r w:rsidRPr="008A72CC">
        <w:rPr>
          <w:rFonts w:ascii="Times New Roman" w:hAnsi="Times New Roman"/>
          <w:bCs/>
          <w:sz w:val="26"/>
          <w:szCs w:val="28"/>
        </w:rPr>
        <w:t>（占</w:t>
      </w:r>
      <w:r w:rsidR="00536B45">
        <w:rPr>
          <w:rFonts w:ascii="Times New Roman" w:hAnsi="Times New Roman" w:hint="eastAsia"/>
          <w:bCs/>
          <w:sz w:val="26"/>
          <w:szCs w:val="28"/>
        </w:rPr>
        <w:t>16</w:t>
      </w:r>
      <w:r w:rsidRPr="008A72CC">
        <w:rPr>
          <w:rFonts w:ascii="Times New Roman" w:hAnsi="Times New Roman"/>
          <w:bCs/>
          <w:sz w:val="26"/>
          <w:szCs w:val="28"/>
        </w:rPr>
        <w:t>分）</w:t>
      </w:r>
    </w:p>
    <w:p w14:paraId="4230FA02" w14:textId="40C34DCA" w:rsidR="0085508A" w:rsidRPr="008A72CC" w:rsidRDefault="0085508A" w:rsidP="004C04AB">
      <w:pPr>
        <w:pStyle w:val="af0"/>
      </w:pPr>
      <w:r w:rsidRPr="008A72CC">
        <w:t>說明：</w:t>
      </w:r>
      <w:proofErr w:type="gramStart"/>
      <w:r w:rsidRPr="008A72CC">
        <w:t>第</w:t>
      </w:r>
      <w:r w:rsidR="00786CDB" w:rsidRPr="008A72CC">
        <w:t>6</w:t>
      </w:r>
      <w:r w:rsidRPr="008A72CC">
        <w:t>題至第</w:t>
      </w:r>
      <w:r w:rsidR="00536B45">
        <w:rPr>
          <w:rFonts w:hint="eastAsia"/>
        </w:rPr>
        <w:t>7</w:t>
      </w:r>
      <w:proofErr w:type="gramEnd"/>
      <w:r w:rsidRPr="008A72CC">
        <w:t>題，每題有</w:t>
      </w:r>
      <w:r w:rsidRPr="008A72CC">
        <w:t>5</w:t>
      </w:r>
      <w:r w:rsidRPr="008A72CC">
        <w:t>個選項，其中至少有一個是正確的選項，請將正確選項畫記在答案卡之「選擇（填）題答案區」。各題之選項獨立判定，所有選項均答對者，得</w:t>
      </w:r>
      <w:r w:rsidRPr="008A72CC">
        <w:t>8</w:t>
      </w:r>
      <w:r w:rsidRPr="008A72CC">
        <w:t>分；答錯</w:t>
      </w:r>
      <w:r w:rsidRPr="008A72CC">
        <w:t>1</w:t>
      </w:r>
      <w:r w:rsidRPr="008A72CC">
        <w:t>個選項者，得</w:t>
      </w:r>
      <w:r w:rsidRPr="008A72CC">
        <w:t>4.8</w:t>
      </w:r>
      <w:r w:rsidRPr="008A72CC">
        <w:t>分；答錯</w:t>
      </w:r>
      <w:r w:rsidRPr="008A72CC">
        <w:t>2</w:t>
      </w:r>
      <w:r w:rsidRPr="008A72CC">
        <w:t>個選項者，得</w:t>
      </w:r>
      <w:r w:rsidRPr="008A72CC">
        <w:t>1.6</w:t>
      </w:r>
      <w:r w:rsidRPr="008A72CC">
        <w:t>分；答錯多於</w:t>
      </w:r>
      <w:r w:rsidRPr="008A72CC">
        <w:t>2</w:t>
      </w:r>
      <w:r w:rsidRPr="008A72CC">
        <w:t>個選項或所有選項均未作答者，該題以零分計算。</w:t>
      </w:r>
    </w:p>
    <w:bookmarkEnd w:id="5"/>
    <w:bookmarkEnd w:id="6"/>
    <w:p w14:paraId="6BF3E8AE" w14:textId="4DD42755" w:rsidR="007720F5" w:rsidRDefault="007720F5" w:rsidP="007C7C9B">
      <w:pPr>
        <w:topLinePunct/>
        <w:adjustRightInd w:val="0"/>
        <w:ind w:left="480" w:hangingChars="200" w:hanging="480"/>
        <w:rPr>
          <w:rFonts w:ascii="Times New Roman" w:hAnsi="Times New Roman"/>
        </w:rPr>
      </w:pPr>
    </w:p>
    <w:p w14:paraId="13ED4C7E" w14:textId="77777777" w:rsidR="00AA7B15" w:rsidRPr="00AA7B15" w:rsidRDefault="00D021A9" w:rsidP="00D021A9">
      <w:pPr>
        <w:pStyle w:val="a4"/>
        <w:numPr>
          <w:ilvl w:val="0"/>
          <w:numId w:val="17"/>
        </w:numPr>
        <w:snapToGrid w:val="0"/>
        <w:spacing w:line="286" w:lineRule="auto"/>
        <w:ind w:leftChars="0"/>
        <w:textAlignment w:val="center"/>
        <w:rPr>
          <w:rFonts w:ascii="Times New Roman" w:eastAsia="DengXian" w:hAnsi="Times New Roman"/>
          <w:lang w:eastAsia="zh-CN"/>
        </w:rPr>
      </w:pPr>
      <w:bookmarkStart w:id="18" w:name="QQ230815000129_1_H"/>
      <w:bookmarkStart w:id="19" w:name="QQ230815000129"/>
      <w:r w:rsidRPr="00AA7B15">
        <w:rPr>
          <w:rFonts w:ascii="Times New Roman" w:hAnsi="Times New Roman" w:hint="eastAsia"/>
        </w:rPr>
        <w:t>某人宣稱手中的硬幣擲出正面的機率為</w:t>
      </w:r>
      <w:r w:rsidRPr="00AA7B15">
        <w:rPr>
          <w:rFonts w:ascii="Times New Roman" w:hAnsi="Times New Roman"/>
        </w:rPr>
        <w:object w:dxaOrig="220" w:dyaOrig="590" w14:anchorId="53AF7BB4">
          <v:shape id="Q230815000129Q230815000129_x0000_i1025" o:spid="_x0000_i1057" type="#_x0000_t75" style="width:10.8pt;height:29.4pt" o:ole="">
            <v:imagedata r:id="rId72" o:title=""/>
            <v:path o:connecttype="segments"/>
          </v:shape>
          <o:OLEObject Type="Embed" ProgID="Equation.DSMT4" ShapeID="Q230815000129Q230815000129_x0000_i1025" DrawAspect="Content" ObjectID="_1772397921" r:id="rId73"/>
        </w:object>
      </w:r>
      <w:r w:rsidRPr="00AA7B15">
        <w:rPr>
          <w:rFonts w:ascii="Times New Roman" w:hAnsi="Times New Roman" w:hint="eastAsia"/>
        </w:rPr>
        <w:t>，我們欲對其依下列步驟進行檢定：</w:t>
      </w:r>
      <w:r w:rsidRPr="00AA7B15">
        <w:rPr>
          <w:rFonts w:ascii="Times New Roman" w:hAnsi="Times New Roman"/>
        </w:rPr>
        <w:br/>
      </w:r>
      <w:r w:rsidRPr="00AA7B15">
        <w:rPr>
          <w:rFonts w:ascii="Times New Roman" w:hAnsi="Times New Roman" w:hint="eastAsia"/>
        </w:rPr>
        <w:t>(I)</w:t>
      </w:r>
      <w:r w:rsidRPr="00AA7B15">
        <w:rPr>
          <w:rFonts w:ascii="Times New Roman" w:hAnsi="Times New Roman" w:hint="eastAsia"/>
        </w:rPr>
        <w:t>假設此硬幣正面機率</w:t>
      </w:r>
      <w:r w:rsidRPr="00AA7B15">
        <w:rPr>
          <w:rFonts w:ascii="Times New Roman" w:hAnsi="Times New Roman"/>
        </w:rPr>
        <w:object w:dxaOrig="590" w:dyaOrig="590" w14:anchorId="0E297A5E">
          <v:shape id="Q230815000129_x0000_i1026" o:spid="_x0000_i1058" type="#_x0000_t75" style="width:29.4pt;height:29.4pt" o:ole="">
            <v:imagedata r:id="rId74" o:title=""/>
            <v:path o:connecttype="segments"/>
          </v:shape>
          <o:OLEObject Type="Embed" ProgID="Equation.DSMT4" ShapeID="Q230815000129_x0000_i1026" DrawAspect="Content" ObjectID="_1772397922" r:id="rId75"/>
        </w:object>
      </w:r>
      <w:r w:rsidRPr="00AA7B15">
        <w:rPr>
          <w:rFonts w:ascii="Times New Roman" w:hAnsi="Times New Roman"/>
        </w:rPr>
        <w:br/>
      </w:r>
      <w:r w:rsidRPr="00AA7B15">
        <w:rPr>
          <w:rFonts w:ascii="Times New Roman" w:hAnsi="Times New Roman" w:hint="eastAsia"/>
        </w:rPr>
        <w:t>(II)</w:t>
      </w:r>
      <w:r w:rsidRPr="00AA7B15">
        <w:rPr>
          <w:rFonts w:ascii="Times New Roman" w:hAnsi="Times New Roman" w:hint="eastAsia"/>
        </w:rPr>
        <w:t>確立檢定統計量為「擲硬幣八次出現正面的次數」</w:t>
      </w:r>
      <w:r w:rsidRPr="00AA7B15">
        <w:rPr>
          <w:rFonts w:ascii="Times New Roman" w:hAnsi="Times New Roman"/>
        </w:rPr>
        <w:br/>
      </w:r>
      <w:r w:rsidRPr="00AA7B15">
        <w:rPr>
          <w:rFonts w:ascii="Times New Roman" w:hAnsi="Times New Roman" w:hint="eastAsia"/>
        </w:rPr>
        <w:t>(III)</w:t>
      </w:r>
      <w:r w:rsidRPr="00AA7B15">
        <w:rPr>
          <w:rFonts w:ascii="Times New Roman" w:hAnsi="Times New Roman" w:hint="eastAsia"/>
        </w:rPr>
        <w:t>設定顯著水準為</w:t>
      </w:r>
      <w:r w:rsidRPr="00AA7B15">
        <w:rPr>
          <w:rFonts w:ascii="Times New Roman" w:hAnsi="Times New Roman" w:hint="eastAsia"/>
        </w:rPr>
        <w:t>0.05</w:t>
      </w:r>
      <w:r w:rsidRPr="00AA7B15">
        <w:rPr>
          <w:rFonts w:ascii="Times New Roman" w:hAnsi="Times New Roman"/>
        </w:rPr>
        <w:br/>
      </w:r>
      <w:r w:rsidRPr="00AA7B15">
        <w:rPr>
          <w:rFonts w:ascii="Times New Roman" w:hAnsi="Times New Roman" w:hint="eastAsia"/>
        </w:rPr>
        <w:t>試問下列選項哪些是正確的？</w:t>
      </w:r>
      <w:r w:rsidRPr="00AA7B15">
        <w:rPr>
          <w:rFonts w:ascii="Times New Roman" w:hAnsi="Times New Roman"/>
        </w:rPr>
        <w:t xml:space="preserve">　</w:t>
      </w:r>
      <w:bookmarkEnd w:id="18"/>
    </w:p>
    <w:p w14:paraId="32701B06" w14:textId="1A81125C" w:rsidR="00AA7B15" w:rsidRDefault="00D021A9" w:rsidP="00AA7B15">
      <w:pPr>
        <w:pStyle w:val="a4"/>
        <w:snapToGrid w:val="0"/>
        <w:spacing w:line="286" w:lineRule="auto"/>
        <w:ind w:leftChars="0" w:left="360"/>
        <w:textAlignment w:val="center"/>
        <w:rPr>
          <w:rFonts w:ascii="Times New Roman" w:hAnsi="Times New Roman"/>
        </w:rPr>
      </w:pPr>
      <w:r w:rsidRPr="00AA7B15">
        <w:rPr>
          <w:rFonts w:ascii="Times New Roman" w:hAnsi="Times New Roman"/>
        </w:rPr>
        <w:t>(</w:t>
      </w:r>
      <w:r w:rsidR="00AA7B15">
        <w:rPr>
          <w:rFonts w:ascii="Times New Roman" w:hAnsi="Times New Roman"/>
        </w:rPr>
        <w:t>1</w:t>
      </w:r>
      <w:r w:rsidRPr="00AA7B15">
        <w:rPr>
          <w:rFonts w:ascii="Times New Roman" w:hAnsi="Times New Roman"/>
        </w:rPr>
        <w:t>)</w:t>
      </w:r>
      <w:bookmarkStart w:id="20" w:name="QQ230815000129_1_1"/>
      <w:r w:rsidRPr="00AA7B15">
        <w:rPr>
          <w:rFonts w:ascii="Times New Roman" w:hAnsi="Times New Roman" w:hint="eastAsia"/>
        </w:rPr>
        <w:t>若符合其宣稱的正面機率</w:t>
      </w:r>
      <w:r w:rsidRPr="00AA7B15">
        <w:rPr>
          <w:rFonts w:ascii="Times New Roman" w:hAnsi="Times New Roman"/>
        </w:rPr>
        <w:object w:dxaOrig="590" w:dyaOrig="590" w14:anchorId="684810AF">
          <v:shape id="Q230815000129_x0000_i1027" o:spid="_x0000_i1059" type="#_x0000_t75" style="width:29.4pt;height:29.4pt" o:ole="">
            <v:imagedata r:id="rId76" o:title=""/>
            <v:path o:connecttype="segments"/>
          </v:shape>
          <o:OLEObject Type="Embed" ProgID="Equation.DSMT4" ShapeID="Q230815000129_x0000_i1027" DrawAspect="Content" ObjectID="_1772397923" r:id="rId77"/>
        </w:object>
      </w:r>
      <w:r w:rsidRPr="00AA7B15">
        <w:rPr>
          <w:rFonts w:ascii="Times New Roman" w:hAnsi="Times New Roman" w:hint="eastAsia"/>
        </w:rPr>
        <w:t>，</w:t>
      </w:r>
      <w:proofErr w:type="gramStart"/>
      <w:r w:rsidRPr="00AA7B15">
        <w:rPr>
          <w:rFonts w:ascii="Times New Roman" w:hAnsi="Times New Roman" w:hint="eastAsia"/>
        </w:rPr>
        <w:t>則擲八次</w:t>
      </w:r>
      <w:proofErr w:type="gramEnd"/>
      <w:r w:rsidRPr="00AA7B15">
        <w:rPr>
          <w:rFonts w:ascii="Times New Roman" w:hAnsi="Times New Roman" w:hint="eastAsia"/>
        </w:rPr>
        <w:t>均出現正面的機率為</w:t>
      </w:r>
      <w:r w:rsidRPr="00AA7B15">
        <w:rPr>
          <w:rFonts w:ascii="Times New Roman" w:hAnsi="Times New Roman"/>
        </w:rPr>
        <w:object w:dxaOrig="430" w:dyaOrig="590" w14:anchorId="2FB4EDAE">
          <v:shape id="Q230815000129_x0000_i1028" o:spid="_x0000_i1060" type="#_x0000_t75" style="width:21.6pt;height:29.4pt" o:ole="">
            <v:imagedata r:id="rId78" o:title=""/>
            <v:path o:connecttype="segments"/>
          </v:shape>
          <o:OLEObject Type="Embed" ProgID="Equation.DSMT4" ShapeID="Q230815000129_x0000_i1028" DrawAspect="Content" ObjectID="_1772397924" r:id="rId79"/>
        </w:object>
      </w:r>
      <w:r w:rsidRPr="00AA7B15">
        <w:rPr>
          <w:rFonts w:ascii="Times New Roman" w:hAnsi="Times New Roman"/>
        </w:rPr>
        <w:t xml:space="preserve">　</w:t>
      </w:r>
      <w:bookmarkEnd w:id="20"/>
    </w:p>
    <w:p w14:paraId="7A755C06" w14:textId="6A10F4A3" w:rsidR="00AA7B15" w:rsidRDefault="00D021A9" w:rsidP="00AA7B15">
      <w:pPr>
        <w:pStyle w:val="a4"/>
        <w:snapToGrid w:val="0"/>
        <w:spacing w:line="286" w:lineRule="auto"/>
        <w:ind w:leftChars="0" w:left="360"/>
        <w:textAlignment w:val="center"/>
        <w:rPr>
          <w:rFonts w:ascii="Times New Roman" w:hAnsi="Times New Roman"/>
        </w:rPr>
      </w:pPr>
      <w:r w:rsidRPr="00AA7B15">
        <w:rPr>
          <w:rFonts w:ascii="Times New Roman" w:hAnsi="Times New Roman"/>
        </w:rPr>
        <w:t>(</w:t>
      </w:r>
      <w:r w:rsidR="00AA7B15">
        <w:rPr>
          <w:rFonts w:ascii="Times New Roman" w:hAnsi="Times New Roman"/>
        </w:rPr>
        <w:t>2</w:t>
      </w:r>
      <w:r w:rsidRPr="00AA7B15">
        <w:rPr>
          <w:rFonts w:ascii="Times New Roman" w:hAnsi="Times New Roman"/>
        </w:rPr>
        <w:t>)</w:t>
      </w:r>
      <w:bookmarkStart w:id="21" w:name="QQ230815000129_1_2"/>
      <w:r w:rsidRPr="00AA7B15">
        <w:rPr>
          <w:rFonts w:ascii="Times New Roman" w:hAnsi="Times New Roman" w:hint="eastAsia"/>
        </w:rPr>
        <w:t>若符合其宣稱的正面機率</w:t>
      </w:r>
      <w:r w:rsidRPr="00AA7B15">
        <w:rPr>
          <w:rFonts w:ascii="Times New Roman" w:hAnsi="Times New Roman"/>
        </w:rPr>
        <w:object w:dxaOrig="590" w:dyaOrig="590" w14:anchorId="4B0EF976">
          <v:shape id="Q230815000129_x0000_i1029" o:spid="_x0000_i1061" type="#_x0000_t75" style="width:29.4pt;height:29.4pt" o:ole="">
            <v:imagedata r:id="rId80" o:title=""/>
            <v:path o:connecttype="segments"/>
          </v:shape>
          <o:OLEObject Type="Embed" ProgID="Equation.DSMT4" ShapeID="Q230815000129_x0000_i1029" DrawAspect="Content" ObjectID="_1772397925" r:id="rId81"/>
        </w:object>
      </w:r>
      <w:r w:rsidRPr="00AA7B15">
        <w:rPr>
          <w:rFonts w:ascii="Times New Roman" w:hAnsi="Times New Roman" w:hint="eastAsia"/>
        </w:rPr>
        <w:t>，</w:t>
      </w:r>
      <w:proofErr w:type="gramStart"/>
      <w:r w:rsidRPr="00AA7B15">
        <w:rPr>
          <w:rFonts w:ascii="Times New Roman" w:hAnsi="Times New Roman" w:hint="eastAsia"/>
        </w:rPr>
        <w:t>則擲八次</w:t>
      </w:r>
      <w:proofErr w:type="gramEnd"/>
      <w:r w:rsidRPr="00AA7B15">
        <w:rPr>
          <w:rFonts w:ascii="Times New Roman" w:hAnsi="Times New Roman" w:hint="eastAsia"/>
        </w:rPr>
        <w:t>出現七次正面的機率為</w:t>
      </w:r>
      <w:r w:rsidRPr="00AA7B15">
        <w:rPr>
          <w:rFonts w:ascii="Times New Roman" w:hAnsi="Times New Roman"/>
        </w:rPr>
        <w:object w:dxaOrig="340" w:dyaOrig="590" w14:anchorId="18850820">
          <v:shape id="Q230815000129_x0000_i1030" o:spid="_x0000_i1062" type="#_x0000_t75" style="width:16.8pt;height:29.4pt" o:ole="">
            <v:imagedata r:id="rId82" o:title=""/>
            <v:path o:connecttype="segments"/>
          </v:shape>
          <o:OLEObject Type="Embed" ProgID="Equation.DSMT4" ShapeID="Q230815000129_x0000_i1030" DrawAspect="Content" ObjectID="_1772397926" r:id="rId83"/>
        </w:object>
      </w:r>
      <w:r w:rsidRPr="00AA7B15">
        <w:rPr>
          <w:rFonts w:ascii="Times New Roman" w:hAnsi="Times New Roman"/>
        </w:rPr>
        <w:t xml:space="preserve">　</w:t>
      </w:r>
      <w:bookmarkEnd w:id="21"/>
    </w:p>
    <w:p w14:paraId="6BB6E9DE" w14:textId="6FBE858D" w:rsidR="00AA7B15" w:rsidRDefault="00D021A9" w:rsidP="00AA7B15">
      <w:pPr>
        <w:pStyle w:val="a4"/>
        <w:snapToGrid w:val="0"/>
        <w:spacing w:line="286" w:lineRule="auto"/>
        <w:ind w:leftChars="0" w:left="360"/>
        <w:textAlignment w:val="center"/>
        <w:rPr>
          <w:rFonts w:ascii="Times New Roman" w:hAnsi="Times New Roman"/>
        </w:rPr>
      </w:pPr>
      <w:r w:rsidRPr="00AA7B15">
        <w:rPr>
          <w:rFonts w:ascii="Times New Roman" w:hAnsi="Times New Roman"/>
        </w:rPr>
        <w:t>(</w:t>
      </w:r>
      <w:r w:rsidR="00AA7B15">
        <w:rPr>
          <w:rFonts w:ascii="Times New Roman" w:hAnsi="Times New Roman"/>
        </w:rPr>
        <w:t>3</w:t>
      </w:r>
      <w:r w:rsidRPr="00AA7B15">
        <w:rPr>
          <w:rFonts w:ascii="Times New Roman" w:hAnsi="Times New Roman"/>
        </w:rPr>
        <w:t>)</w:t>
      </w:r>
      <w:bookmarkStart w:id="22" w:name="QQ230815000129_1_3"/>
      <w:r w:rsidRPr="00AA7B15">
        <w:rPr>
          <w:rFonts w:ascii="Times New Roman" w:hAnsi="Times New Roman" w:hint="eastAsia"/>
        </w:rPr>
        <w:t>設隨機變數</w:t>
      </w:r>
      <w:r w:rsidRPr="00AA7B15">
        <w:rPr>
          <w:rFonts w:ascii="Times New Roman" w:hAnsi="Times New Roman" w:hint="eastAsia"/>
          <w:i/>
        </w:rPr>
        <w:t>X</w:t>
      </w:r>
      <w:r w:rsidRPr="00AA7B15">
        <w:rPr>
          <w:rFonts w:ascii="Times New Roman" w:hAnsi="Times New Roman" w:hint="eastAsia"/>
        </w:rPr>
        <w:t>表示出現正面的次數，則</w:t>
      </w:r>
      <w:proofErr w:type="gramStart"/>
      <w:r w:rsidRPr="00AA7B15">
        <w:rPr>
          <w:rFonts w:ascii="Times New Roman" w:hAnsi="Times New Roman" w:hint="eastAsia"/>
        </w:rPr>
        <w:t>拒絕域為</w:t>
      </w:r>
      <w:proofErr w:type="gramEnd"/>
      <w:r w:rsidRPr="00AA7B15">
        <w:rPr>
          <w:rFonts w:ascii="Times New Roman" w:hAnsi="Times New Roman" w:hint="eastAsia"/>
          <w:i/>
        </w:rPr>
        <w:t>X</w:t>
      </w:r>
      <w:r w:rsidRPr="00AA7B15">
        <w:rPr>
          <w:rFonts w:ascii="Times New Roman" w:hAnsi="Times New Roman" w:hint="eastAsia"/>
        </w:rPr>
        <w:t xml:space="preserve"> </w:t>
      </w:r>
      <w:r w:rsidRPr="00AA7B15">
        <w:rPr>
          <w:rFonts w:ascii="Times New Roman" w:hAnsi="Times New Roman"/>
        </w:rPr>
        <w:t>=</w:t>
      </w:r>
      <w:r w:rsidRPr="00AA7B15">
        <w:rPr>
          <w:rFonts w:ascii="Times New Roman" w:hAnsi="Times New Roman" w:hint="eastAsia"/>
        </w:rPr>
        <w:t xml:space="preserve"> 0</w:t>
      </w:r>
      <w:r w:rsidR="00A27794">
        <w:rPr>
          <w:rFonts w:ascii="Times New Roman" w:hAnsi="Times New Roman" w:hint="eastAsia"/>
        </w:rPr>
        <w:t>與</w:t>
      </w:r>
      <w:r w:rsidR="00A27794" w:rsidRPr="00A27794">
        <w:rPr>
          <w:rFonts w:ascii="Times New Roman" w:hAnsi="Times New Roman" w:hint="eastAsia"/>
          <w:i/>
        </w:rPr>
        <w:t xml:space="preserve"> </w:t>
      </w:r>
      <w:r w:rsidR="00A27794" w:rsidRPr="00AA7B15">
        <w:rPr>
          <w:rFonts w:ascii="Times New Roman" w:hAnsi="Times New Roman" w:hint="eastAsia"/>
          <w:i/>
        </w:rPr>
        <w:t>X</w:t>
      </w:r>
      <w:r w:rsidR="00A27794" w:rsidRPr="00AA7B15">
        <w:rPr>
          <w:rFonts w:ascii="Times New Roman" w:hAnsi="Times New Roman" w:hint="eastAsia"/>
        </w:rPr>
        <w:t xml:space="preserve"> </w:t>
      </w:r>
      <w:r w:rsidR="00A27794" w:rsidRPr="00AA7B15">
        <w:rPr>
          <w:rFonts w:ascii="Times New Roman" w:hAnsi="Times New Roman"/>
        </w:rPr>
        <w:t>=</w:t>
      </w:r>
      <w:r w:rsidRPr="00AA7B15">
        <w:rPr>
          <w:rFonts w:ascii="Times New Roman" w:hAnsi="Times New Roman" w:hint="eastAsia"/>
        </w:rPr>
        <w:t>8</w:t>
      </w:r>
      <w:r w:rsidRPr="00AA7B15">
        <w:rPr>
          <w:rFonts w:ascii="Times New Roman" w:hAnsi="Times New Roman"/>
        </w:rPr>
        <w:t xml:space="preserve">　</w:t>
      </w:r>
      <w:bookmarkEnd w:id="22"/>
    </w:p>
    <w:p w14:paraId="49F5E1B4" w14:textId="2A267A11" w:rsidR="00AA7B15" w:rsidRDefault="00D021A9" w:rsidP="00AA7B15">
      <w:pPr>
        <w:pStyle w:val="a4"/>
        <w:snapToGrid w:val="0"/>
        <w:spacing w:line="286" w:lineRule="auto"/>
        <w:ind w:leftChars="0" w:left="360"/>
        <w:textAlignment w:val="center"/>
        <w:rPr>
          <w:rFonts w:ascii="Times New Roman" w:hAnsi="Times New Roman"/>
        </w:rPr>
      </w:pPr>
      <w:r w:rsidRPr="00AA7B15">
        <w:rPr>
          <w:rFonts w:ascii="Times New Roman" w:hAnsi="Times New Roman"/>
        </w:rPr>
        <w:t>(</w:t>
      </w:r>
      <w:r w:rsidR="00AA7B15">
        <w:rPr>
          <w:rFonts w:ascii="Times New Roman" w:hAnsi="Times New Roman"/>
        </w:rPr>
        <w:t>4</w:t>
      </w:r>
      <w:r w:rsidRPr="00AA7B15">
        <w:rPr>
          <w:rFonts w:ascii="Times New Roman" w:hAnsi="Times New Roman"/>
        </w:rPr>
        <w:t>)</w:t>
      </w:r>
      <w:bookmarkStart w:id="23" w:name="QQ230815000129_1_4"/>
      <w:r w:rsidRPr="00AA7B15">
        <w:rPr>
          <w:rFonts w:ascii="Times New Roman" w:hAnsi="Times New Roman" w:hint="eastAsia"/>
        </w:rPr>
        <w:t>若設定較大的顯著水準，則在拒絕域的</w:t>
      </w:r>
      <w:r w:rsidRPr="00AA7B15">
        <w:rPr>
          <w:rFonts w:ascii="Times New Roman" w:hAnsi="Times New Roman" w:hint="eastAsia"/>
          <w:i/>
        </w:rPr>
        <w:t>X</w:t>
      </w:r>
      <w:r w:rsidRPr="00AA7B15">
        <w:rPr>
          <w:rFonts w:ascii="Times New Roman" w:hAnsi="Times New Roman" w:hint="eastAsia"/>
        </w:rPr>
        <w:t>值必定會增多</w:t>
      </w:r>
      <w:r w:rsidRPr="00AA7B15">
        <w:rPr>
          <w:rFonts w:ascii="Times New Roman" w:hAnsi="Times New Roman"/>
        </w:rPr>
        <w:t xml:space="preserve">　</w:t>
      </w:r>
      <w:bookmarkEnd w:id="23"/>
    </w:p>
    <w:p w14:paraId="75EA3A29" w14:textId="09826424" w:rsidR="00C743ED" w:rsidRPr="004334A6" w:rsidRDefault="00D021A9" w:rsidP="004334A6">
      <w:pPr>
        <w:pStyle w:val="a4"/>
        <w:snapToGrid w:val="0"/>
        <w:spacing w:line="286" w:lineRule="auto"/>
        <w:ind w:leftChars="0" w:left="360"/>
        <w:textAlignment w:val="center"/>
        <w:rPr>
          <w:rFonts w:ascii="Times New Roman" w:eastAsia="DengXian" w:hAnsi="Times New Roman"/>
          <w:lang w:eastAsia="zh-CN"/>
        </w:rPr>
      </w:pPr>
      <w:r w:rsidRPr="00AA7B15">
        <w:rPr>
          <w:rFonts w:ascii="Times New Roman" w:hAnsi="Times New Roman"/>
        </w:rPr>
        <w:t>(</w:t>
      </w:r>
      <w:r w:rsidR="00AA7B15">
        <w:rPr>
          <w:rFonts w:ascii="Times New Roman" w:hAnsi="Times New Roman"/>
        </w:rPr>
        <w:t>5</w:t>
      </w:r>
      <w:r w:rsidRPr="00AA7B15">
        <w:rPr>
          <w:rFonts w:ascii="Times New Roman" w:hAnsi="Times New Roman"/>
        </w:rPr>
        <w:t>)</w:t>
      </w:r>
      <w:bookmarkStart w:id="24" w:name="QQ230815000129_1_5"/>
      <w:proofErr w:type="gramStart"/>
      <w:r w:rsidRPr="00AA7B15">
        <w:rPr>
          <w:rFonts w:ascii="Times New Roman" w:hAnsi="Times New Roman" w:hint="eastAsia"/>
        </w:rPr>
        <w:t>若擲出</w:t>
      </w:r>
      <w:proofErr w:type="gramEnd"/>
      <w:r w:rsidRPr="00AA7B15">
        <w:rPr>
          <w:rFonts w:ascii="Times New Roman" w:hAnsi="Times New Roman" w:hint="eastAsia"/>
        </w:rPr>
        <w:t>的結果落在拒絕域，則表示此硬幣必為不公正硬幣</w:t>
      </w:r>
      <w:r w:rsidRPr="00AA7B15">
        <w:rPr>
          <w:rFonts w:ascii="Times New Roman" w:hAnsi="Times New Roman"/>
        </w:rPr>
        <w:t xml:space="preserve">　</w:t>
      </w:r>
      <w:bookmarkEnd w:id="19"/>
      <w:bookmarkEnd w:id="24"/>
    </w:p>
    <w:p w14:paraId="1497FE10" w14:textId="77777777" w:rsidR="00C743ED" w:rsidRDefault="00C743ED" w:rsidP="00A31921">
      <w:pPr>
        <w:pStyle w:val="Normaldf1f14e9-396a-47bf-8563-81db415b38d0"/>
        <w:spacing w:before="184"/>
        <w:ind w:firstLineChars="100" w:firstLine="240"/>
        <w:rPr>
          <w:rFonts w:eastAsia="標楷體"/>
        </w:rPr>
      </w:pPr>
    </w:p>
    <w:p w14:paraId="0411BE1A" w14:textId="1C28A515" w:rsidR="0042346F" w:rsidRPr="00C743ED" w:rsidRDefault="00992473" w:rsidP="000638AD">
      <w:pPr>
        <w:pStyle w:val="Normaldf1f14e9-396a-47bf-8563-81db415b38d0"/>
        <w:spacing w:before="184"/>
        <w:ind w:left="425" w:hangingChars="177" w:hanging="425"/>
      </w:pPr>
      <w:r w:rsidRPr="00C743ED">
        <w:rPr>
          <w:b/>
          <w:bCs/>
        </w:rPr>
        <w:t>7</w:t>
      </w:r>
      <w:r w:rsidR="00C114E7" w:rsidRPr="00C743ED">
        <w:rPr>
          <w:bCs/>
        </w:rPr>
        <w:t>.</w:t>
      </w:r>
      <w:r w:rsidR="0042346F" w:rsidRPr="00C743ED">
        <w:rPr>
          <w:rFonts w:hint="eastAsia"/>
          <w:color w:val="000000"/>
        </w:rPr>
        <w:t xml:space="preserve">　</w:t>
      </w:r>
      <w:r w:rsidR="00185561">
        <w:rPr>
          <w:rFonts w:hint="eastAsia"/>
          <w:color w:val="000000"/>
        </w:rPr>
        <w:t>橢圓</w:t>
      </w:r>
      <w:r w:rsidR="00185561" w:rsidRPr="00185561">
        <w:rPr>
          <w:color w:val="000000"/>
          <w:position w:val="-4"/>
        </w:rPr>
        <w:object w:dxaOrig="200" w:dyaOrig="220" w14:anchorId="75473998">
          <v:shape id="_x0000_i1063" type="#_x0000_t75" style="width:10.2pt;height:10.8pt" o:ole="">
            <v:imagedata r:id="rId84" o:title=""/>
          </v:shape>
          <o:OLEObject Type="Embed" ProgID="Equation.DSMT4" ShapeID="_x0000_i1063" DrawAspect="Content" ObjectID="_1772397927" r:id="rId85"/>
        </w:object>
      </w:r>
      <w:r w:rsidR="00185561">
        <w:rPr>
          <w:rFonts w:hint="eastAsia"/>
          <w:color w:val="000000"/>
        </w:rPr>
        <w:t>:</w:t>
      </w:r>
      <w:r w:rsidR="00185561" w:rsidRPr="00185561">
        <w:rPr>
          <w:color w:val="000000"/>
          <w:position w:val="-22"/>
        </w:rPr>
        <w:object w:dxaOrig="1040" w:dyaOrig="580" w14:anchorId="0C8850AB">
          <v:shape id="_x0000_i1064" type="#_x0000_t75" style="width:52.2pt;height:28.8pt" o:ole="">
            <v:imagedata r:id="rId86" o:title=""/>
          </v:shape>
          <o:OLEObject Type="Embed" ProgID="Equation.DSMT4" ShapeID="_x0000_i1064" DrawAspect="Content" ObjectID="_1772397928" r:id="rId87"/>
        </w:object>
      </w:r>
      <w:r w:rsidR="00185561">
        <w:rPr>
          <w:rFonts w:hint="eastAsia"/>
          <w:color w:val="000000"/>
        </w:rPr>
        <w:t>以原點為旋轉中心</w:t>
      </w:r>
      <w:r w:rsidR="00185561">
        <w:rPr>
          <w:rFonts w:ascii="微軟正黑體" w:eastAsia="微軟正黑體" w:hAnsi="微軟正黑體" w:hint="eastAsia"/>
          <w:color w:val="000000"/>
        </w:rPr>
        <w:t>，</w:t>
      </w:r>
      <w:r w:rsidR="00185561">
        <w:rPr>
          <w:rFonts w:hint="eastAsia"/>
          <w:color w:val="000000"/>
        </w:rPr>
        <w:t>逆時針旋轉</w:t>
      </w:r>
      <w:r w:rsidR="00185561" w:rsidRPr="00185561">
        <w:rPr>
          <w:color w:val="000000"/>
          <w:position w:val="-6"/>
        </w:rPr>
        <w:object w:dxaOrig="200" w:dyaOrig="260" w14:anchorId="08FA434B">
          <v:shape id="_x0000_i1065" type="#_x0000_t75" style="width:10.2pt;height:13.2pt" o:ole="">
            <v:imagedata r:id="rId88" o:title=""/>
          </v:shape>
          <o:OLEObject Type="Embed" ProgID="Equation.DSMT4" ShapeID="_x0000_i1065" DrawAspect="Content" ObjectID="_1772397929" r:id="rId89"/>
        </w:object>
      </w:r>
      <w:r w:rsidR="00185561">
        <w:rPr>
          <w:rFonts w:hint="eastAsia"/>
          <w:color w:val="000000"/>
        </w:rPr>
        <w:t>角後</w:t>
      </w:r>
      <w:r w:rsidR="00185561">
        <w:rPr>
          <w:rFonts w:ascii="微軟正黑體" w:eastAsia="微軟正黑體" w:hAnsi="微軟正黑體" w:hint="eastAsia"/>
          <w:color w:val="000000"/>
        </w:rPr>
        <w:t>，</w:t>
      </w:r>
      <w:r w:rsidR="00185561">
        <w:rPr>
          <w:rFonts w:hint="eastAsia"/>
          <w:color w:val="000000"/>
        </w:rPr>
        <w:t>得新的橢圓</w:t>
      </w:r>
      <w:r w:rsidR="00185561" w:rsidRPr="00185561">
        <w:rPr>
          <w:color w:val="000000"/>
          <w:position w:val="-4"/>
        </w:rPr>
        <w:object w:dxaOrig="260" w:dyaOrig="240" w14:anchorId="0F96D1F9">
          <v:shape id="_x0000_i1066" type="#_x0000_t75" style="width:13.2pt;height:12pt" o:ole="">
            <v:imagedata r:id="rId90" o:title=""/>
          </v:shape>
          <o:OLEObject Type="Embed" ProgID="Equation.DSMT4" ShapeID="_x0000_i1066" DrawAspect="Content" ObjectID="_1772397930" r:id="rId91"/>
        </w:object>
      </w:r>
      <w:r w:rsidR="00185561">
        <w:rPr>
          <w:rFonts w:ascii="微軟正黑體" w:eastAsia="微軟正黑體" w:hAnsi="微軟正黑體" w:hint="eastAsia"/>
          <w:color w:val="000000"/>
        </w:rPr>
        <w:t>。</w:t>
      </w:r>
      <w:r w:rsidR="00185561">
        <w:rPr>
          <w:rFonts w:hint="eastAsia"/>
          <w:color w:val="000000"/>
        </w:rPr>
        <w:t>若橢圓</w:t>
      </w:r>
      <w:r w:rsidR="00185561" w:rsidRPr="00185561">
        <w:rPr>
          <w:color w:val="000000"/>
          <w:position w:val="-4"/>
        </w:rPr>
        <w:object w:dxaOrig="260" w:dyaOrig="240" w14:anchorId="3F577A42">
          <v:shape id="_x0000_i1067" type="#_x0000_t75" style="width:13.2pt;height:12pt" o:ole="">
            <v:imagedata r:id="rId90" o:title=""/>
          </v:shape>
          <o:OLEObject Type="Embed" ProgID="Equation.DSMT4" ShapeID="_x0000_i1067" DrawAspect="Content" ObjectID="_1772397931" r:id="rId92"/>
        </w:object>
      </w:r>
      <w:r w:rsidR="000638AD">
        <w:rPr>
          <w:rFonts w:hint="eastAsia"/>
          <w:color w:val="000000"/>
        </w:rPr>
        <w:t>的</w:t>
      </w:r>
      <w:proofErr w:type="gramStart"/>
      <w:r w:rsidR="000638AD">
        <w:rPr>
          <w:rFonts w:hint="eastAsia"/>
          <w:color w:val="000000"/>
        </w:rPr>
        <w:t>對稱軸</w:t>
      </w:r>
      <w:proofErr w:type="gramEnd"/>
      <w:r w:rsidR="000638AD">
        <w:rPr>
          <w:rFonts w:hint="eastAsia"/>
          <w:color w:val="000000"/>
        </w:rPr>
        <w:t>為</w:t>
      </w:r>
      <w:r w:rsidR="000638AD" w:rsidRPr="000638AD">
        <w:rPr>
          <w:color w:val="000000"/>
          <w:position w:val="-10"/>
        </w:rPr>
        <w:object w:dxaOrig="1040" w:dyaOrig="320" w14:anchorId="547F29B4">
          <v:shape id="_x0000_i1068" type="#_x0000_t75" style="width:52.2pt;height:16.2pt" o:ole="">
            <v:imagedata r:id="rId93" o:title=""/>
          </v:shape>
          <o:OLEObject Type="Embed" ProgID="Equation.DSMT4" ShapeID="_x0000_i1068" DrawAspect="Content" ObjectID="_1772397932" r:id="rId94"/>
        </w:object>
      </w:r>
      <w:r w:rsidR="000638AD" w:rsidRPr="000638AD">
        <w:rPr>
          <w:color w:val="000000"/>
          <w:position w:val="-10"/>
        </w:rPr>
        <w:object w:dxaOrig="820" w:dyaOrig="300" w14:anchorId="2262F723">
          <v:shape id="_x0000_i1069" type="#_x0000_t75" style="width:40.8pt;height:15pt" o:ole="">
            <v:imagedata r:id="rId95" o:title=""/>
          </v:shape>
          <o:OLEObject Type="Embed" ProgID="Equation.DSMT4" ShapeID="_x0000_i1069" DrawAspect="Content" ObjectID="_1772397933" r:id="rId96"/>
        </w:object>
      </w:r>
      <w:r w:rsidR="000638AD">
        <w:rPr>
          <w:rFonts w:ascii="微軟正黑體" w:eastAsia="微軟正黑體" w:hAnsi="微軟正黑體" w:hint="eastAsia"/>
          <w:color w:val="000000"/>
        </w:rPr>
        <w:t>，</w:t>
      </w:r>
      <w:r w:rsidR="00711BD7" w:rsidRPr="00185561">
        <w:rPr>
          <w:color w:val="000000"/>
          <w:position w:val="-4"/>
        </w:rPr>
        <w:object w:dxaOrig="160" w:dyaOrig="260" w14:anchorId="52C02D29">
          <v:shape id="_x0000_i1070" type="#_x0000_t75" style="width:7.8pt;height:13.2pt" o:ole="">
            <v:imagedata r:id="rId97" o:title=""/>
          </v:shape>
          <o:OLEObject Type="Embed" ProgID="Equation.DSMT4" ShapeID="_x0000_i1070" DrawAspect="Content" ObjectID="_1772397934" r:id="rId98"/>
        </w:object>
      </w:r>
      <w:r w:rsidR="000638AD">
        <w:rPr>
          <w:rFonts w:hint="eastAsia"/>
          <w:color w:val="000000"/>
        </w:rPr>
        <w:t>試選出可為橢圓</w:t>
      </w:r>
      <w:r w:rsidR="000638AD" w:rsidRPr="00185561">
        <w:rPr>
          <w:color w:val="000000"/>
          <w:position w:val="-4"/>
        </w:rPr>
        <w:object w:dxaOrig="260" w:dyaOrig="240" w14:anchorId="3EBA57A4">
          <v:shape id="_x0000_i1071" type="#_x0000_t75" style="width:13.2pt;height:12pt" o:ole="">
            <v:imagedata r:id="rId90" o:title=""/>
          </v:shape>
          <o:OLEObject Type="Embed" ProgID="Equation.DSMT4" ShapeID="_x0000_i1071" DrawAspect="Content" ObjectID="_1772397935" r:id="rId99"/>
        </w:object>
      </w:r>
      <w:r w:rsidR="000638AD">
        <w:rPr>
          <w:rFonts w:hint="eastAsia"/>
          <w:color w:val="000000"/>
        </w:rPr>
        <w:t>方程式的選項</w:t>
      </w:r>
      <w:r w:rsidR="000638AD">
        <w:rPr>
          <w:rFonts w:hint="eastAsia"/>
          <w:color w:val="000000"/>
        </w:rPr>
        <w:t>:</w:t>
      </w:r>
    </w:p>
    <w:p w14:paraId="57E9B8AD" w14:textId="4A634711" w:rsidR="003445B5" w:rsidRPr="00C743ED" w:rsidRDefault="00933EE3" w:rsidP="0042346F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hAnsi="Times New Roman"/>
          <w:color w:val="000000"/>
        </w:rPr>
      </w:pPr>
      <w:r w:rsidRPr="00C743ED">
        <w:rPr>
          <w:rFonts w:ascii="Times New Roman" w:hAnsi="Times New Roman" w:hint="eastAsia"/>
          <w:color w:val="000000"/>
        </w:rPr>
        <w:t xml:space="preserve">   </w:t>
      </w:r>
      <w:r w:rsidRPr="00C743ED">
        <w:rPr>
          <w:rFonts w:ascii="Times New Roman" w:hAnsi="Times New Roman"/>
          <w:color w:val="000000"/>
        </w:rPr>
        <w:t xml:space="preserve"> (1) </w:t>
      </w:r>
      <w:r w:rsidR="000638AD" w:rsidRPr="000638AD">
        <w:rPr>
          <w:rFonts w:ascii="Times New Roman" w:hAnsi="Times New Roman"/>
          <w:color w:val="000000"/>
          <w:position w:val="-10"/>
        </w:rPr>
        <w:object w:dxaOrig="1700" w:dyaOrig="340" w14:anchorId="71FDFE5B">
          <v:shape id="_x0000_i1072" type="#_x0000_t75" style="width:85.2pt;height:16.8pt" o:ole="">
            <v:imagedata r:id="rId100" o:title=""/>
          </v:shape>
          <o:OLEObject Type="Embed" ProgID="Equation.DSMT4" ShapeID="_x0000_i1072" DrawAspect="Content" ObjectID="_1772397936" r:id="rId101"/>
        </w:object>
      </w:r>
      <w:r w:rsidR="00241878" w:rsidRPr="00C743ED">
        <w:rPr>
          <w:rFonts w:ascii="Times New Roman" w:hAnsi="Times New Roman"/>
          <w:color w:val="000000"/>
        </w:rPr>
        <w:t>。</w:t>
      </w:r>
    </w:p>
    <w:p w14:paraId="3C5EB611" w14:textId="3E28EFD7" w:rsidR="003445B5" w:rsidRPr="00C743ED" w:rsidRDefault="00933EE3" w:rsidP="00933EE3">
      <w:pPr>
        <w:pBdr>
          <w:top w:val="nil"/>
          <w:left w:val="nil"/>
          <w:bottom w:val="nil"/>
          <w:right w:val="nil"/>
          <w:between w:val="nil"/>
        </w:pBdr>
        <w:ind w:firstLineChars="200" w:firstLine="480"/>
        <w:jc w:val="both"/>
        <w:rPr>
          <w:rFonts w:ascii="Times New Roman" w:hAnsi="Times New Roman"/>
          <w:color w:val="000000"/>
        </w:rPr>
      </w:pPr>
      <w:r w:rsidRPr="00C743ED">
        <w:rPr>
          <w:rFonts w:ascii="Times New Roman" w:hAnsi="Times New Roman"/>
          <w:color w:val="000000"/>
        </w:rPr>
        <w:t xml:space="preserve">(2) </w:t>
      </w:r>
      <w:bookmarkStart w:id="25" w:name="_Hlk71805433"/>
      <w:r w:rsidR="000638AD" w:rsidRPr="000638AD">
        <w:rPr>
          <w:rFonts w:ascii="Times New Roman" w:hAnsi="Times New Roman"/>
          <w:color w:val="000000"/>
          <w:position w:val="-10"/>
        </w:rPr>
        <w:object w:dxaOrig="1700" w:dyaOrig="340" w14:anchorId="3E4A29F8">
          <v:shape id="_x0000_i1073" type="#_x0000_t75" style="width:85.2pt;height:16.8pt" o:ole="">
            <v:imagedata r:id="rId102" o:title=""/>
          </v:shape>
          <o:OLEObject Type="Embed" ProgID="Equation.DSMT4" ShapeID="_x0000_i1073" DrawAspect="Content" ObjectID="_1772397937" r:id="rId103"/>
        </w:object>
      </w:r>
      <w:r w:rsidR="003445B5" w:rsidRPr="00C743ED">
        <w:rPr>
          <w:rFonts w:ascii="Times New Roman" w:hAnsi="Times New Roman"/>
          <w:color w:val="000000"/>
        </w:rPr>
        <w:t>。</w:t>
      </w:r>
      <w:bookmarkEnd w:id="25"/>
    </w:p>
    <w:p w14:paraId="187B6F43" w14:textId="23306752" w:rsidR="003445B5" w:rsidRPr="00C743ED" w:rsidRDefault="00933EE3" w:rsidP="00933EE3">
      <w:pPr>
        <w:pBdr>
          <w:top w:val="nil"/>
          <w:left w:val="nil"/>
          <w:bottom w:val="nil"/>
          <w:right w:val="nil"/>
          <w:between w:val="nil"/>
        </w:pBdr>
        <w:ind w:firstLineChars="200" w:firstLine="480"/>
        <w:jc w:val="both"/>
        <w:rPr>
          <w:rFonts w:ascii="Times New Roman" w:hAnsi="Times New Roman"/>
          <w:color w:val="000000"/>
        </w:rPr>
      </w:pPr>
      <w:r w:rsidRPr="00C743ED">
        <w:rPr>
          <w:rFonts w:ascii="Times New Roman" w:hAnsi="Times New Roman"/>
          <w:color w:val="000000"/>
        </w:rPr>
        <w:t xml:space="preserve">(3) </w:t>
      </w:r>
      <w:r w:rsidR="00C1438A" w:rsidRPr="000638AD">
        <w:rPr>
          <w:rFonts w:ascii="Times New Roman" w:hAnsi="Times New Roman"/>
          <w:color w:val="000000"/>
          <w:position w:val="-10"/>
        </w:rPr>
        <w:object w:dxaOrig="1820" w:dyaOrig="340" w14:anchorId="0048A523">
          <v:shape id="_x0000_i1074" type="#_x0000_t75" style="width:91.2pt;height:16.8pt" o:ole="">
            <v:imagedata r:id="rId104" o:title=""/>
          </v:shape>
          <o:OLEObject Type="Embed" ProgID="Equation.DSMT4" ShapeID="_x0000_i1074" DrawAspect="Content" ObjectID="_1772397938" r:id="rId105"/>
        </w:object>
      </w:r>
      <w:r w:rsidR="003445B5" w:rsidRPr="00C743ED">
        <w:rPr>
          <w:rFonts w:ascii="Times New Roman" w:hAnsi="Times New Roman"/>
          <w:color w:val="000000"/>
        </w:rPr>
        <w:t>。</w:t>
      </w:r>
    </w:p>
    <w:p w14:paraId="526822F3" w14:textId="58CCF1E1" w:rsidR="003445B5" w:rsidRPr="00C743ED" w:rsidRDefault="00933EE3" w:rsidP="00933EE3">
      <w:pPr>
        <w:pBdr>
          <w:top w:val="nil"/>
          <w:left w:val="nil"/>
          <w:bottom w:val="nil"/>
          <w:right w:val="nil"/>
          <w:between w:val="nil"/>
        </w:pBdr>
        <w:ind w:firstLineChars="200" w:firstLine="480"/>
        <w:jc w:val="both"/>
        <w:rPr>
          <w:rFonts w:ascii="Times New Roman" w:hAnsi="Times New Roman"/>
          <w:color w:val="000000"/>
        </w:rPr>
      </w:pPr>
      <w:r w:rsidRPr="00C743ED">
        <w:rPr>
          <w:rFonts w:ascii="Times New Roman" w:hAnsi="Times New Roman" w:hint="eastAsia"/>
          <w:color w:val="000000"/>
        </w:rPr>
        <w:t>(</w:t>
      </w:r>
      <w:r w:rsidRPr="00C743ED">
        <w:rPr>
          <w:rFonts w:ascii="Times New Roman" w:hAnsi="Times New Roman"/>
          <w:color w:val="000000"/>
        </w:rPr>
        <w:t xml:space="preserve">4) </w:t>
      </w:r>
      <w:r w:rsidR="00C1438A" w:rsidRPr="000638AD">
        <w:rPr>
          <w:rFonts w:ascii="Times New Roman" w:hAnsi="Times New Roman"/>
          <w:color w:val="000000"/>
          <w:position w:val="-10"/>
        </w:rPr>
        <w:object w:dxaOrig="1800" w:dyaOrig="340" w14:anchorId="60A7B4A6">
          <v:shape id="_x0000_i1075" type="#_x0000_t75" style="width:90pt;height:16.8pt" o:ole="">
            <v:imagedata r:id="rId106" o:title=""/>
          </v:shape>
          <o:OLEObject Type="Embed" ProgID="Equation.DSMT4" ShapeID="_x0000_i1075" DrawAspect="Content" ObjectID="_1772397939" r:id="rId107"/>
        </w:object>
      </w:r>
      <w:r w:rsidR="003445B5" w:rsidRPr="00C743ED">
        <w:rPr>
          <w:rFonts w:ascii="Times New Roman" w:hAnsi="Times New Roman"/>
          <w:color w:val="000000"/>
        </w:rPr>
        <w:t>。</w:t>
      </w:r>
    </w:p>
    <w:p w14:paraId="0011944E" w14:textId="0DB3CDAD" w:rsidR="003445B5" w:rsidRPr="00C743ED" w:rsidRDefault="00933EE3" w:rsidP="00933EE3">
      <w:pPr>
        <w:pBdr>
          <w:top w:val="nil"/>
          <w:left w:val="nil"/>
          <w:bottom w:val="nil"/>
          <w:right w:val="nil"/>
          <w:between w:val="nil"/>
        </w:pBdr>
        <w:ind w:firstLineChars="200" w:firstLine="480"/>
        <w:rPr>
          <w:rFonts w:ascii="Times New Roman" w:hAnsi="Times New Roman"/>
          <w:color w:val="000000"/>
        </w:rPr>
      </w:pPr>
      <w:r w:rsidRPr="00C743ED">
        <w:rPr>
          <w:rFonts w:ascii="Times New Roman" w:hAnsi="Times New Roman" w:hint="eastAsia"/>
          <w:color w:val="000000"/>
        </w:rPr>
        <w:t>(</w:t>
      </w:r>
      <w:r w:rsidRPr="00C743ED">
        <w:rPr>
          <w:rFonts w:ascii="Times New Roman" w:hAnsi="Times New Roman"/>
          <w:color w:val="000000"/>
        </w:rPr>
        <w:t>5)</w:t>
      </w:r>
      <w:r w:rsidR="00B73D26" w:rsidRPr="00C743ED">
        <w:rPr>
          <w:rFonts w:ascii="Times New Roman" w:hAnsi="Times New Roman"/>
          <w:color w:val="000000"/>
        </w:rPr>
        <w:t xml:space="preserve"> </w:t>
      </w:r>
      <w:r w:rsidR="00C1438A" w:rsidRPr="000638AD">
        <w:rPr>
          <w:rFonts w:ascii="Times New Roman" w:hAnsi="Times New Roman"/>
          <w:color w:val="000000"/>
          <w:position w:val="-10"/>
        </w:rPr>
        <w:object w:dxaOrig="1780" w:dyaOrig="340" w14:anchorId="3478207B">
          <v:shape id="_x0000_i1076" type="#_x0000_t75" style="width:88.8pt;height:16.8pt" o:ole="">
            <v:imagedata r:id="rId108" o:title=""/>
          </v:shape>
          <o:OLEObject Type="Embed" ProgID="Equation.DSMT4" ShapeID="_x0000_i1076" DrawAspect="Content" ObjectID="_1772397940" r:id="rId109"/>
        </w:object>
      </w:r>
      <w:r w:rsidR="003445B5" w:rsidRPr="00C743ED">
        <w:rPr>
          <w:rFonts w:ascii="Times New Roman" w:hAnsi="Times New Roman"/>
          <w:color w:val="000000"/>
        </w:rPr>
        <w:t>。</w:t>
      </w:r>
    </w:p>
    <w:p w14:paraId="24B9C543" w14:textId="77777777" w:rsidR="003445B5" w:rsidRPr="00C743ED" w:rsidRDefault="003445B5" w:rsidP="003445B5">
      <w:pPr>
        <w:pStyle w:val="Normal122"/>
        <w:tabs>
          <w:tab w:val="left" w:pos="1134"/>
        </w:tabs>
        <w:spacing w:afterLines="50" w:after="184"/>
        <w:textAlignment w:val="center"/>
        <w:rPr>
          <w:rFonts w:eastAsia="新細明體"/>
          <w:lang w:eastAsia="zh-TW"/>
        </w:rPr>
      </w:pPr>
    </w:p>
    <w:p w14:paraId="5053ECE7" w14:textId="77777777" w:rsidR="00FB447C" w:rsidRPr="008A72CC" w:rsidRDefault="00FB447C" w:rsidP="00FB447C">
      <w:pPr>
        <w:pStyle w:val="af1"/>
        <w:spacing w:before="184"/>
        <w:rPr>
          <w:bCs/>
          <w:sz w:val="26"/>
        </w:rPr>
      </w:pPr>
      <w:r w:rsidRPr="008A72CC">
        <w:rPr>
          <w:bCs/>
          <w:sz w:val="26"/>
        </w:rPr>
        <w:t>第貳部分、</w:t>
      </w:r>
      <w:proofErr w:type="gramStart"/>
      <w:r w:rsidRPr="008A72CC">
        <w:rPr>
          <w:bCs/>
          <w:sz w:val="26"/>
        </w:rPr>
        <w:t>選填題</w:t>
      </w:r>
      <w:proofErr w:type="gramEnd"/>
      <w:r w:rsidRPr="008A72CC">
        <w:rPr>
          <w:bCs/>
          <w:sz w:val="26"/>
        </w:rPr>
        <w:t>（占</w:t>
      </w:r>
      <w:r>
        <w:rPr>
          <w:rFonts w:hint="eastAsia"/>
          <w:bCs/>
          <w:sz w:val="26"/>
        </w:rPr>
        <w:t>54</w:t>
      </w:r>
      <w:r w:rsidRPr="008A72CC">
        <w:rPr>
          <w:bCs/>
          <w:sz w:val="26"/>
        </w:rPr>
        <w:t>分）</w:t>
      </w:r>
    </w:p>
    <w:p w14:paraId="3EB428D1" w14:textId="75ADA1C6" w:rsidR="00FB447C" w:rsidRPr="008A72CC" w:rsidRDefault="00FB447C" w:rsidP="00FB447C">
      <w:pPr>
        <w:pStyle w:val="af0"/>
        <w:rPr>
          <w:spacing w:val="0"/>
        </w:rPr>
      </w:pPr>
      <w:r w:rsidRPr="008A72CC">
        <w:t>說明：</w:t>
      </w:r>
      <w:r w:rsidRPr="008A72CC">
        <w:t>1.</w:t>
      </w:r>
      <w:r w:rsidRPr="008A72CC">
        <w:t>第</w:t>
      </w:r>
      <w:r w:rsidRPr="008A72CC">
        <w:t>A</w:t>
      </w:r>
      <w:r w:rsidRPr="008A72CC">
        <w:t>至</w:t>
      </w:r>
      <w:r>
        <w:rPr>
          <w:rFonts w:hint="eastAsia"/>
        </w:rPr>
        <w:t>I</w:t>
      </w:r>
      <w:r w:rsidRPr="008A72CC">
        <w:t>題，將答案畫記在答案卡之「選擇（填）題答案區」所標示的列</w:t>
      </w:r>
      <w:r w:rsidRPr="008A72CC">
        <w:rPr>
          <w:spacing w:val="-20"/>
        </w:rPr>
        <w:t>號</w:t>
      </w:r>
      <w:r w:rsidRPr="008A72CC">
        <w:rPr>
          <w:spacing w:val="-16"/>
        </w:rPr>
        <w:t>（</w:t>
      </w:r>
      <w:r>
        <w:rPr>
          <w:rFonts w:hint="eastAsia"/>
          <w:spacing w:val="-16"/>
        </w:rPr>
        <w:t>8</w:t>
      </w:r>
      <w:r w:rsidRPr="008A72CC">
        <w:rPr>
          <w:spacing w:val="20"/>
        </w:rPr>
        <w:t>–</w:t>
      </w:r>
      <w:r w:rsidR="00651F9F">
        <w:rPr>
          <w:spacing w:val="20"/>
        </w:rPr>
        <w:t>29</w:t>
      </w:r>
      <w:r w:rsidRPr="008A72CC">
        <w:t>）。</w:t>
      </w:r>
      <w:r w:rsidRPr="008A72CC">
        <w:br/>
      </w:r>
      <w:r w:rsidRPr="008A72CC">
        <w:rPr>
          <w:spacing w:val="0"/>
        </w:rPr>
        <w:t>2.</w:t>
      </w:r>
      <w:r w:rsidRPr="008A72CC">
        <w:rPr>
          <w:spacing w:val="0"/>
        </w:rPr>
        <w:t>每題完全答對給</w:t>
      </w:r>
      <w:r w:rsidRPr="008A72CC">
        <w:rPr>
          <w:spacing w:val="0"/>
        </w:rPr>
        <w:t>6</w:t>
      </w:r>
      <w:r w:rsidRPr="008A72CC">
        <w:rPr>
          <w:spacing w:val="0"/>
        </w:rPr>
        <w:t>分，答錯不倒扣，未完全答對不給分。</w:t>
      </w:r>
    </w:p>
    <w:p w14:paraId="208EBE08" w14:textId="30A731D5" w:rsidR="00FB447C" w:rsidRPr="00A766E2" w:rsidRDefault="000938BC" w:rsidP="00FB447C">
      <w:pPr>
        <w:pStyle w:val="afa"/>
        <w:ind w:left="360"/>
      </w:pPr>
      <w:r w:rsidRPr="00FE7472">
        <w:rPr>
          <w:noProof/>
        </w:rPr>
        <w:drawing>
          <wp:anchor distT="0" distB="0" distL="114300" distR="114300" simplePos="0" relativeHeight="251662336" behindDoc="1" locked="0" layoutInCell="1" allowOverlap="1" wp14:anchorId="7F6E1FA3" wp14:editId="149FDB89">
            <wp:simplePos x="0" y="0"/>
            <wp:positionH relativeFrom="column">
              <wp:posOffset>5619750</wp:posOffset>
            </wp:positionH>
            <wp:positionV relativeFrom="paragraph">
              <wp:posOffset>99891</wp:posOffset>
            </wp:positionV>
            <wp:extent cx="1365504" cy="1051560"/>
            <wp:effectExtent l="0" t="0" r="6350" b="0"/>
            <wp:wrapTight wrapText="bothSides">
              <wp:wrapPolygon edited="0">
                <wp:start x="0" y="0"/>
                <wp:lineTo x="0" y="21130"/>
                <wp:lineTo x="21399" y="21130"/>
                <wp:lineTo x="21399" y="0"/>
                <wp:lineTo x="0" y="0"/>
              </wp:wrapPolygon>
            </wp:wrapTight>
            <wp:docPr id="11" name="圖片 11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5504" cy="1051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1D0629" w14:textId="73FEC0AE" w:rsidR="00FB447C" w:rsidRPr="00C10A09" w:rsidRDefault="00FB447C" w:rsidP="00FB447C">
      <w:pPr>
        <w:pStyle w:val="a4"/>
        <w:numPr>
          <w:ilvl w:val="0"/>
          <w:numId w:val="16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bookmarkStart w:id="26" w:name="QQ230720002781_1_H"/>
      <w:bookmarkStart w:id="27" w:name="QQ230720002781"/>
      <w:r w:rsidRPr="00C10A09">
        <w:rPr>
          <w:rFonts w:ascii="Times New Roman" w:eastAsia="細明體" w:hAnsi="Times New Roman" w:hint="eastAsia"/>
        </w:rPr>
        <w:t>如圖，在橢圓</w:t>
      </w:r>
      <w:r>
        <w:object w:dxaOrig="1080" w:dyaOrig="600" w14:anchorId="272B7CA3">
          <v:shape id="Q230720002781Q230720002781_x0000_i1025" o:spid="_x0000_i1077" type="#_x0000_t75" style="width:54pt;height:30pt" o:ole="">
            <v:imagedata r:id="rId111" o:title=""/>
            <v:path o:connecttype="segments"/>
          </v:shape>
          <o:OLEObject Type="Embed" ProgID="Equation.DSMT4" ShapeID="Q230720002781Q230720002781_x0000_i1025" DrawAspect="Content" ObjectID="_1772397941" r:id="rId112"/>
        </w:object>
      </w:r>
      <w:r w:rsidRPr="00C10A09">
        <w:rPr>
          <w:rFonts w:ascii="Times New Roman" w:eastAsia="細明體" w:hAnsi="Times New Roman" w:hint="eastAsia"/>
        </w:rPr>
        <w:t>上一點</w:t>
      </w:r>
      <w:r w:rsidRPr="00C10A09">
        <w:rPr>
          <w:rFonts w:ascii="Times New Roman" w:eastAsia="細明體" w:hAnsi="Times New Roman" w:hint="eastAsia"/>
          <w:i/>
        </w:rPr>
        <w:t>P</w:t>
      </w:r>
      <w:r w:rsidRPr="00C10A09">
        <w:rPr>
          <w:rFonts w:ascii="Times New Roman" w:eastAsia="細明體" w:hAnsi="Times New Roman" w:hint="eastAsia"/>
        </w:rPr>
        <w:t>位於第一象限，兩焦點為</w:t>
      </w:r>
      <w:r w:rsidRPr="00C10A09">
        <w:rPr>
          <w:rFonts w:ascii="Times New Roman" w:eastAsia="細明體" w:hAnsi="Times New Roman" w:hint="eastAsia"/>
          <w:i/>
        </w:rPr>
        <w:t>F</w:t>
      </w:r>
      <w:r w:rsidRPr="00C10A09">
        <w:rPr>
          <w:rFonts w:ascii="Times New Roman" w:eastAsia="細明體" w:hAnsi="Times New Roman" w:hint="eastAsia"/>
          <w:vertAlign w:val="subscript"/>
        </w:rPr>
        <w:t>1</w:t>
      </w:r>
      <w:r w:rsidRPr="00C10A09">
        <w:rPr>
          <w:rFonts w:ascii="Times New Roman" w:eastAsia="細明體" w:hAnsi="Times New Roman" w:hint="eastAsia"/>
        </w:rPr>
        <w:t>、</w:t>
      </w:r>
      <w:r w:rsidRPr="00C10A09">
        <w:rPr>
          <w:rFonts w:ascii="Times New Roman" w:eastAsia="細明體" w:hAnsi="Times New Roman" w:hint="eastAsia"/>
          <w:i/>
        </w:rPr>
        <w:t>F</w:t>
      </w:r>
      <w:r w:rsidRPr="00C10A09">
        <w:rPr>
          <w:rFonts w:ascii="Times New Roman" w:eastAsia="細明體" w:hAnsi="Times New Roman" w:hint="eastAsia"/>
          <w:vertAlign w:val="subscript"/>
        </w:rPr>
        <w:t>2</w:t>
      </w:r>
      <w:r w:rsidRPr="00C10A09">
        <w:rPr>
          <w:rFonts w:ascii="Times New Roman" w:eastAsia="細明體" w:hAnsi="Times New Roman" w:hint="eastAsia"/>
        </w:rPr>
        <w:t>，若</w:t>
      </w:r>
      <w:r>
        <w:object w:dxaOrig="1290" w:dyaOrig="330" w14:anchorId="4A5953CE">
          <v:shape id="Q230720002781_x0000_i1026" o:spid="_x0000_i1078" type="#_x0000_t75" style="width:64.8pt;height:16.8pt" o:ole="">
            <v:imagedata r:id="rId113" o:title=""/>
            <v:path o:connecttype="segments"/>
          </v:shape>
          <o:OLEObject Type="Embed" ProgID="Equation.DSMT4" ShapeID="Q230720002781_x0000_i1026" DrawAspect="Content" ObjectID="_1772397942" r:id="rId114"/>
        </w:object>
      </w:r>
      <w:r w:rsidRPr="00C10A09">
        <w:rPr>
          <w:rFonts w:ascii="Times New Roman" w:eastAsia="細明體" w:hAnsi="Times New Roman" w:hint="eastAsia"/>
        </w:rPr>
        <w:t>，則</w:t>
      </w:r>
      <w:r>
        <w:object w:dxaOrig="810" w:dyaOrig="330" w14:anchorId="5FF0D077">
          <v:shape id="Q230720002781_x0000_i1027" o:spid="_x0000_i1079" type="#_x0000_t75" style="width:40.8pt;height:16.8pt" o:ole="">
            <v:imagedata r:id="rId115" o:title=""/>
            <v:path o:connecttype="segments"/>
          </v:shape>
          <o:OLEObject Type="Embed" ProgID="Equation.DSMT4" ShapeID="Q230720002781_x0000_i1027" DrawAspect="Content" ObjectID="_1772397943" r:id="rId116"/>
        </w:object>
      </w:r>
      <w:r w:rsidRPr="00C10A09">
        <w:rPr>
          <w:rFonts w:ascii="Times New Roman" w:eastAsia="細明體" w:hAnsi="Times New Roman" w:hint="eastAsia"/>
        </w:rPr>
        <w:t>的面積為</w:t>
      </w:r>
      <w:r w:rsidR="000938BC">
        <w:rPr>
          <w:color w:val="000000"/>
        </w:rPr>
        <w:fldChar w:fldCharType="begin"/>
      </w:r>
      <w:r w:rsidR="000938BC">
        <w:rPr>
          <w:rFonts w:ascii="新細明體" w:hAnsi="新細明體" w:hint="eastAsia"/>
          <w:color w:val="000000"/>
        </w:rPr>
        <w:instrText xml:space="preserve"> eq \x\bo(\o(</w:instrText>
      </w:r>
      <w:r w:rsidR="000938BC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0938BC">
        <w:rPr>
          <w:color w:val="000000"/>
        </w:rPr>
        <w:instrText>,</w:instrText>
      </w:r>
      <w:r w:rsidR="00760AAD">
        <w:rPr>
          <w:color w:val="000000"/>
        </w:rPr>
        <w:instrText>8</w:instrText>
      </w:r>
      <w:r w:rsidR="000938BC">
        <w:rPr>
          <w:rFonts w:ascii="新細明體" w:hAnsi="新細明體" w:hint="eastAsia"/>
          <w:color w:val="000000"/>
        </w:rPr>
        <w:instrText>)</w:instrText>
      </w:r>
      <w:r w:rsidR="00760AAD">
        <w:rPr>
          <w:rFonts w:ascii="新細明體" w:hAnsi="新細明體" w:hint="eastAsia"/>
          <w:color w:val="000000"/>
        </w:rPr>
        <w:instrText xml:space="preserve"> </w:instrText>
      </w:r>
      <w:r w:rsidR="000938BC">
        <w:rPr>
          <w:rFonts w:ascii="新細明體" w:hAnsi="新細明體" w:hint="eastAsia"/>
          <w:color w:val="000000"/>
        </w:rPr>
        <w:instrText>\R(\o(</w:instrText>
      </w:r>
      <w:r w:rsidR="000938BC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0938BC">
        <w:rPr>
          <w:color w:val="000000"/>
        </w:rPr>
        <w:instrText>,</w:instrText>
      </w:r>
      <w:r w:rsidR="00760AAD">
        <w:rPr>
          <w:color w:val="000000"/>
        </w:rPr>
        <w:instrText>9</w:instrText>
      </w:r>
      <w:r w:rsidR="000938BC">
        <w:rPr>
          <w:rFonts w:ascii="新細明體" w:hAnsi="新細明體" w:hint="eastAsia"/>
          <w:color w:val="000000"/>
        </w:rPr>
        <w:instrText>)))</w:instrText>
      </w:r>
      <w:r w:rsidR="000938BC">
        <w:rPr>
          <w:color w:val="000000"/>
        </w:rPr>
        <w:instrText xml:space="preserve"> </w:instrText>
      </w:r>
      <w:r w:rsidR="000938BC">
        <w:rPr>
          <w:color w:val="000000"/>
        </w:rPr>
        <w:fldChar w:fldCharType="end"/>
      </w:r>
      <w:r w:rsidRPr="00C10A09">
        <w:rPr>
          <w:rFonts w:ascii="Times New Roman" w:eastAsia="細明體" w:hAnsi="Times New Roman" w:hint="eastAsia"/>
        </w:rPr>
        <w:t>。</w:t>
      </w:r>
    </w:p>
    <w:bookmarkEnd w:id="26"/>
    <w:bookmarkEnd w:id="27"/>
    <w:p w14:paraId="378210C9" w14:textId="28D5E461" w:rsidR="00FB447C" w:rsidRPr="00FE7472" w:rsidRDefault="00FB447C" w:rsidP="00FB447C">
      <w:pPr>
        <w:spacing w:line="286" w:lineRule="auto"/>
        <w:ind w:left="240"/>
        <w:textAlignment w:val="center"/>
        <w:rPr>
          <w:sz w:val="22"/>
        </w:rPr>
      </w:pPr>
    </w:p>
    <w:p w14:paraId="085070F1" w14:textId="2802C801" w:rsidR="007E6389" w:rsidRPr="00FB447C" w:rsidRDefault="00FB447C" w:rsidP="00FB447C">
      <w:pPr>
        <w:pStyle w:val="a4"/>
        <w:numPr>
          <w:ilvl w:val="0"/>
          <w:numId w:val="16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bookmarkStart w:id="28" w:name="QQ230720002973_1_H"/>
      <w:bookmarkStart w:id="29" w:name="QQ230720002973"/>
      <w:proofErr w:type="gramStart"/>
      <w:r w:rsidRPr="008D762E">
        <w:rPr>
          <w:rFonts w:ascii="Times New Roman" w:eastAsia="細明體" w:hAnsi="Times New Roman" w:hint="eastAsia"/>
        </w:rPr>
        <w:t>在坐</w:t>
      </w:r>
      <w:proofErr w:type="gramEnd"/>
      <w:r w:rsidRPr="008D762E">
        <w:rPr>
          <w:rFonts w:ascii="Times New Roman" w:eastAsia="細明體" w:hAnsi="Times New Roman" w:hint="eastAsia"/>
        </w:rPr>
        <w:t>標平面上，設直線</w:t>
      </w:r>
      <w:r w:rsidRPr="008D762E">
        <w:rPr>
          <w:rFonts w:ascii="Times New Roman" w:eastAsia="細明體" w:hAnsi="Times New Roman" w:hint="eastAsia"/>
          <w:i/>
        </w:rPr>
        <w:t>L</w:t>
      </w:r>
      <w:r w:rsidRPr="008D762E">
        <w:rPr>
          <w:rFonts w:ascii="Times New Roman" w:eastAsia="細明體" w:hAnsi="Times New Roman" w:hint="eastAsia"/>
        </w:rPr>
        <w:t>：</w:t>
      </w:r>
      <w:r w:rsidRPr="008D762E">
        <w:rPr>
          <w:rFonts w:ascii="Times New Roman" w:eastAsia="細明體" w:hAnsi="Times New Roman" w:hint="eastAsia"/>
          <w:i/>
        </w:rPr>
        <w:t>y</w:t>
      </w:r>
      <w:r w:rsidRPr="008D762E">
        <w:rPr>
          <w:rFonts w:ascii="Times New Roman" w:eastAsia="細明體" w:hAnsi="Times New Roman" w:hint="eastAsia"/>
        </w:rPr>
        <w:t xml:space="preserve"> </w:t>
      </w:r>
      <w:r w:rsidRPr="008D762E">
        <w:rPr>
          <w:rFonts w:ascii="Times New Roman" w:eastAsia="細明體" w:hAnsi="Times New Roman"/>
        </w:rPr>
        <w:t>=</w:t>
      </w:r>
      <w:r w:rsidRPr="008D762E">
        <w:rPr>
          <w:rFonts w:ascii="Times New Roman" w:eastAsia="細明體" w:hAnsi="Times New Roman" w:hint="eastAsia"/>
        </w:rPr>
        <w:t xml:space="preserve"> </w:t>
      </w:r>
      <w:r w:rsidRPr="008D762E">
        <w:rPr>
          <w:rFonts w:ascii="Times New Roman" w:eastAsia="細明體" w:hAnsi="Times New Roman" w:hint="eastAsia"/>
          <w:i/>
        </w:rPr>
        <w:t>x</w:t>
      </w:r>
      <w:r w:rsidRPr="008D762E">
        <w:rPr>
          <w:rFonts w:ascii="Times New Roman" w:eastAsia="細明體" w:hAnsi="Times New Roman" w:hint="eastAsia"/>
        </w:rPr>
        <w:t xml:space="preserve"> </w:t>
      </w:r>
      <w:r w:rsidRPr="008D762E">
        <w:rPr>
          <w:rFonts w:ascii="Times New Roman" w:eastAsia="細明體" w:hAnsi="Times New Roman"/>
        </w:rPr>
        <w:t>+</w:t>
      </w:r>
      <w:r w:rsidRPr="008D762E">
        <w:rPr>
          <w:rFonts w:ascii="Times New Roman" w:eastAsia="細明體" w:hAnsi="Times New Roman" w:hint="eastAsia"/>
        </w:rPr>
        <w:t xml:space="preserve"> 1</w:t>
      </w:r>
      <w:r w:rsidRPr="008D762E">
        <w:rPr>
          <w:rFonts w:ascii="Times New Roman" w:eastAsia="細明體" w:hAnsi="Times New Roman" w:hint="eastAsia"/>
        </w:rPr>
        <w:t>與拋物線</w:t>
      </w:r>
      <w:r w:rsidRPr="008D762E">
        <w:rPr>
          <w:rFonts w:ascii="Times New Roman" w:eastAsia="細明體" w:hAnsi="Times New Roman"/>
        </w:rPr>
        <w:t>Γ</w:t>
      </w:r>
      <w:r w:rsidRPr="008D762E">
        <w:rPr>
          <w:rFonts w:ascii="Times New Roman" w:eastAsia="細明體" w:hAnsi="Times New Roman" w:hint="eastAsia"/>
        </w:rPr>
        <w:t>：</w:t>
      </w:r>
      <w:r w:rsidRPr="008D762E">
        <w:rPr>
          <w:rFonts w:ascii="Times New Roman" w:eastAsia="細明體" w:hAnsi="Times New Roman" w:hint="eastAsia"/>
          <w:i/>
        </w:rPr>
        <w:t>x</w:t>
      </w:r>
      <w:r w:rsidRPr="008D762E">
        <w:rPr>
          <w:rFonts w:ascii="Times New Roman" w:eastAsia="細明體" w:hAnsi="Times New Roman" w:hint="eastAsia"/>
          <w:vertAlign w:val="superscript"/>
        </w:rPr>
        <w:t>2</w:t>
      </w:r>
      <w:r w:rsidRPr="008D762E">
        <w:rPr>
          <w:rFonts w:ascii="Times New Roman" w:eastAsia="細明體" w:hAnsi="Times New Roman" w:hint="eastAsia"/>
        </w:rPr>
        <w:t xml:space="preserve"> </w:t>
      </w:r>
      <w:r w:rsidRPr="008D762E">
        <w:rPr>
          <w:rFonts w:ascii="Times New Roman" w:eastAsia="細明體" w:hAnsi="Times New Roman"/>
        </w:rPr>
        <w:t>=</w:t>
      </w:r>
      <w:r w:rsidRPr="008D762E">
        <w:rPr>
          <w:rFonts w:ascii="Times New Roman" w:eastAsia="細明體" w:hAnsi="Times New Roman" w:hint="eastAsia"/>
        </w:rPr>
        <w:t xml:space="preserve"> 4</w:t>
      </w:r>
      <w:r w:rsidRPr="008D762E">
        <w:rPr>
          <w:rFonts w:ascii="Times New Roman" w:eastAsia="細明體" w:hAnsi="Times New Roman" w:hint="eastAsia"/>
          <w:i/>
        </w:rPr>
        <w:t>y</w:t>
      </w:r>
      <w:r w:rsidRPr="008D762E">
        <w:rPr>
          <w:rFonts w:ascii="Times New Roman" w:eastAsia="細明體" w:hAnsi="Times New Roman" w:hint="eastAsia"/>
        </w:rPr>
        <w:t>相交於</w:t>
      </w:r>
      <w:r w:rsidRPr="008D762E">
        <w:rPr>
          <w:rFonts w:ascii="Times New Roman" w:eastAsia="細明體" w:hAnsi="Times New Roman" w:hint="eastAsia"/>
          <w:i/>
        </w:rPr>
        <w:t>P</w:t>
      </w:r>
      <w:r w:rsidRPr="008D762E">
        <w:rPr>
          <w:rFonts w:ascii="Times New Roman" w:eastAsia="細明體" w:hAnsi="Times New Roman" w:hint="eastAsia"/>
        </w:rPr>
        <w:t>、</w:t>
      </w:r>
      <w:r w:rsidRPr="008D762E">
        <w:rPr>
          <w:rFonts w:ascii="Times New Roman" w:eastAsia="細明體" w:hAnsi="Times New Roman" w:hint="eastAsia"/>
          <w:i/>
        </w:rPr>
        <w:t>Q</w:t>
      </w:r>
      <w:r w:rsidRPr="008D762E">
        <w:rPr>
          <w:rFonts w:ascii="Times New Roman" w:eastAsia="細明體" w:hAnsi="Times New Roman" w:hint="eastAsia"/>
        </w:rPr>
        <w:t>兩點。若</w:t>
      </w:r>
      <w:r w:rsidRPr="008D762E">
        <w:rPr>
          <w:rFonts w:ascii="Times New Roman" w:eastAsia="細明體" w:hAnsi="Times New Roman" w:hint="eastAsia"/>
          <w:i/>
        </w:rPr>
        <w:t>F</w:t>
      </w:r>
      <w:r w:rsidRPr="008D762E">
        <w:rPr>
          <w:rFonts w:ascii="Times New Roman" w:eastAsia="細明體" w:hAnsi="Times New Roman" w:hint="eastAsia"/>
        </w:rPr>
        <w:t>表拋物線</w:t>
      </w:r>
      <w:r w:rsidRPr="008D762E">
        <w:rPr>
          <w:rFonts w:ascii="Times New Roman" w:eastAsia="細明體" w:hAnsi="Times New Roman"/>
        </w:rPr>
        <w:t>Γ</w:t>
      </w:r>
      <w:r w:rsidRPr="008D762E">
        <w:rPr>
          <w:rFonts w:ascii="Times New Roman" w:eastAsia="細明體" w:hAnsi="Times New Roman" w:hint="eastAsia"/>
        </w:rPr>
        <w:t>的焦點，則</w:t>
      </w:r>
      <w:r>
        <w:object w:dxaOrig="1065" w:dyaOrig="360" w14:anchorId="347A3BC6">
          <v:shape id="Q230720002973Q230720002973_x0000_i1025" o:spid="_x0000_i1080" type="#_x0000_t75" style="width:53.4pt;height:18pt" o:ole="">
            <v:imagedata r:id="rId117" o:title=""/>
            <v:path o:connecttype="segments"/>
          </v:shape>
          <o:OLEObject Type="Embed" ProgID="Equation.DSMT4" ShapeID="Q230720002973Q230720002973_x0000_i1025" DrawAspect="Content" ObjectID="_1772397944" r:id="rId118"/>
        </w:object>
      </w:r>
      <w:r w:rsidRPr="007C31A5">
        <w:rPr>
          <w:rFonts w:ascii="新細明體" w:hAnsi="新細明體" w:hint="eastAsia"/>
        </w:rPr>
        <w:fldChar w:fldCharType="begin"/>
      </w:r>
      <w:r w:rsidRPr="007C31A5">
        <w:rPr>
          <w:rFonts w:ascii="新細明體" w:hAnsi="新細明體" w:hint="eastAsia"/>
        </w:rPr>
        <w:instrText xml:space="preserve"> eq \x\bo( \o(</w:instrText>
      </w:r>
      <w:r w:rsidRPr="007C31A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7C31A5">
        <w:rPr>
          <w:rFonts w:ascii="新細明體" w:hAnsi="新細明體" w:hint="eastAsia"/>
        </w:rPr>
        <w:instrText>, 1</w:instrText>
      </w:r>
      <w:r w:rsidR="00760AAD">
        <w:rPr>
          <w:rFonts w:ascii="新細明體" w:hAnsi="新細明體"/>
        </w:rPr>
        <w:instrText>0</w:instrText>
      </w:r>
      <w:r w:rsidRPr="007C31A5">
        <w:rPr>
          <w:rFonts w:ascii="新細明體" w:hAnsi="新細明體" w:cs="Calibri"/>
        </w:rPr>
        <w:instrText xml:space="preserve">  </w:instrText>
      </w:r>
      <w:r w:rsidRPr="007C31A5">
        <w:rPr>
          <w:rFonts w:ascii="新細明體" w:hAnsi="新細明體" w:hint="eastAsia"/>
        </w:rPr>
        <w:instrText>) )</w:instrText>
      </w:r>
      <w:r w:rsidRPr="007C31A5">
        <w:rPr>
          <w:rFonts w:ascii="新細明體" w:hAnsi="新細明體" w:hint="eastAsia"/>
        </w:rPr>
        <w:fldChar w:fldCharType="end"/>
      </w:r>
      <w:r w:rsidRPr="008D762E">
        <w:rPr>
          <w:rFonts w:ascii="Times New Roman" w:eastAsia="細明體" w:hAnsi="Times New Roman" w:hint="eastAsia"/>
        </w:rPr>
        <w:t>。</w:t>
      </w:r>
      <w:bookmarkEnd w:id="28"/>
      <w:bookmarkEnd w:id="29"/>
      <w:r w:rsidR="007E6389" w:rsidRPr="00FB447C">
        <w:rPr>
          <w:rFonts w:ascii="Times New Roman" w:hAnsi="Times New Roman"/>
        </w:rPr>
        <w:br w:type="page"/>
      </w:r>
    </w:p>
    <w:p w14:paraId="1F51AED0" w14:textId="77777777" w:rsidR="006410E8" w:rsidRDefault="006410E8">
      <w:pPr>
        <w:widowControl/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901"/>
      </w:tblGrid>
      <w:tr w:rsidR="00B526EF" w:rsidRPr="008A72CC" w14:paraId="515508FA" w14:textId="77777777" w:rsidTr="006410E8">
        <w:tc>
          <w:tcPr>
            <w:tcW w:w="11901" w:type="dxa"/>
            <w:shd w:val="clear" w:color="auto" w:fill="auto"/>
          </w:tcPr>
          <w:p w14:paraId="6E56A7FC" w14:textId="06296AC0" w:rsidR="00B526EF" w:rsidRDefault="00B526EF" w:rsidP="00B526EF">
            <w:pPr>
              <w:pStyle w:val="05-1"/>
              <w:ind w:left="360" w:hanging="360"/>
            </w:pPr>
            <w:bookmarkStart w:id="30" w:name="_Hlk25268401"/>
            <w:r w:rsidRPr="00121F58">
              <w:rPr>
                <w:rFonts w:hint="eastAsia"/>
              </w:rPr>
              <w:t>國立中興大學附屬高級中學</w:t>
            </w:r>
            <w:r w:rsidRPr="00121F58">
              <w:rPr>
                <w:rFonts w:hint="eastAsia"/>
              </w:rPr>
              <w:t xml:space="preserve">  </w:t>
            </w:r>
            <w:r w:rsidRPr="00F23C4B">
              <w:rPr>
                <w:rFonts w:hint="eastAsia"/>
              </w:rPr>
              <w:t>1</w:t>
            </w:r>
            <w:r>
              <w:rPr>
                <w:rFonts w:hint="eastAsia"/>
              </w:rPr>
              <w:t>1</w:t>
            </w:r>
            <w:r>
              <w:t>2</w:t>
            </w:r>
            <w:r w:rsidRPr="00F23C4B">
              <w:rPr>
                <w:rFonts w:hint="eastAsia"/>
              </w:rPr>
              <w:t>學年度</w:t>
            </w:r>
            <w:r w:rsidRPr="00F23C4B">
              <w:rPr>
                <w:rFonts w:hint="eastAsia"/>
              </w:rPr>
              <w:t xml:space="preserve"> </w:t>
            </w:r>
            <w:r w:rsidRPr="00F23C4B">
              <w:rPr>
                <w:rFonts w:hint="eastAsia"/>
              </w:rPr>
              <w:t>第</w:t>
            </w:r>
            <w:r w:rsidR="006B1D05">
              <w:rPr>
                <w:rFonts w:hint="eastAsia"/>
              </w:rPr>
              <w:t>2</w:t>
            </w:r>
            <w:r w:rsidRPr="00F23C4B">
              <w:rPr>
                <w:rFonts w:hint="eastAsia"/>
              </w:rPr>
              <w:t>學期第</w:t>
            </w:r>
            <w:r>
              <w:rPr>
                <w:rFonts w:hint="eastAsia"/>
              </w:rPr>
              <w:t>一</w:t>
            </w:r>
            <w:r w:rsidRPr="00F23C4B">
              <w:rPr>
                <w:rFonts w:hint="eastAsia"/>
              </w:rPr>
              <w:t>次</w:t>
            </w:r>
            <w:r>
              <w:rPr>
                <w:rFonts w:hint="eastAsia"/>
              </w:rPr>
              <w:t>期中考</w:t>
            </w:r>
            <w:r w:rsidR="00445B44">
              <w:rPr>
                <w:rFonts w:hint="eastAsia"/>
              </w:rPr>
              <w:t xml:space="preserve">  </w:t>
            </w:r>
            <w:r w:rsidR="00445B44" w:rsidRPr="00F23C4B">
              <w:rPr>
                <w:rFonts w:hint="eastAsia"/>
              </w:rPr>
              <w:t>高</w:t>
            </w:r>
            <w:r w:rsidR="00445B44">
              <w:rPr>
                <w:rFonts w:hint="eastAsia"/>
              </w:rPr>
              <w:t>三數甲</w:t>
            </w:r>
            <w:r w:rsidR="00445B44">
              <w:rPr>
                <w:rFonts w:hint="eastAsia"/>
              </w:rPr>
              <w:t xml:space="preserve">  </w:t>
            </w:r>
            <w:r w:rsidRPr="00AE0EBB">
              <w:rPr>
                <w:rFonts w:cs="標楷體" w:hint="eastAsia"/>
              </w:rPr>
              <w:t>數學</w:t>
            </w:r>
            <w:r w:rsidRPr="00121F58">
              <w:rPr>
                <w:rFonts w:hint="eastAsia"/>
              </w:rPr>
              <w:t>科試題</w:t>
            </w:r>
            <w:r>
              <w:rPr>
                <w:rFonts w:hint="eastAsia"/>
              </w:rPr>
              <w:t xml:space="preserve">  </w:t>
            </w:r>
          </w:p>
          <w:p w14:paraId="0D77580D" w14:textId="0C0610B8" w:rsidR="00B526EF" w:rsidRPr="00B05053" w:rsidRDefault="00B526EF" w:rsidP="00B526EF">
            <w:pPr>
              <w:ind w:right="960"/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>邱繼輝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林肇政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</w:t>
            </w:r>
          </w:p>
          <w:p w14:paraId="1F81CAFD" w14:textId="5CEBD0EC" w:rsidR="00B526EF" w:rsidRPr="008A72CC" w:rsidRDefault="00B526EF" w:rsidP="00B526EF">
            <w:pPr>
              <w:rPr>
                <w:rFonts w:ascii="Times New Roman" w:eastAsia="標楷體" w:hAnsi="Times New Roman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</w:t>
            </w:r>
            <w:r w:rsidR="0066323B">
              <w:rPr>
                <w:rFonts w:ascii="Times New Roman" w:eastAsia="標楷體" w:hAnsi="標楷體" w:hint="eastAsia"/>
                <w:szCs w:val="24"/>
              </w:rPr>
              <w:t>三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  <w:bookmarkEnd w:id="30"/>
    </w:tbl>
    <w:p w14:paraId="674E09CF" w14:textId="77777777" w:rsidR="00796F36" w:rsidRPr="000609CA" w:rsidRDefault="00796F36" w:rsidP="008D762E">
      <w:pPr>
        <w:pStyle w:val="07-1"/>
        <w:ind w:left="360" w:firstLineChars="0" w:firstLine="0"/>
        <w:rPr>
          <w:rFonts w:cs="新細明體"/>
          <w:color w:val="000000"/>
        </w:rPr>
      </w:pPr>
    </w:p>
    <w:p w14:paraId="6358FF40" w14:textId="2B640726" w:rsidR="00B40334" w:rsidRPr="00131214" w:rsidRDefault="00B40334" w:rsidP="008D762E">
      <w:pPr>
        <w:pStyle w:val="a4"/>
        <w:numPr>
          <w:ilvl w:val="0"/>
          <w:numId w:val="16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bookmarkStart w:id="31" w:name="QQ230721000604_1_H"/>
      <w:bookmarkStart w:id="32" w:name="QQ230721000604"/>
      <w:r w:rsidRPr="008D762E">
        <w:rPr>
          <w:rFonts w:ascii="Times New Roman" w:eastAsia="細明體" w:hAnsi="Times New Roman" w:hint="eastAsia"/>
        </w:rPr>
        <w:t>摸彩箱裝有編號為</w:t>
      </w:r>
      <w:r w:rsidRPr="008D762E">
        <w:rPr>
          <w:rFonts w:ascii="Times New Roman" w:eastAsia="細明體" w:hAnsi="Times New Roman" w:hint="eastAsia"/>
        </w:rPr>
        <w:t>1</w:t>
      </w:r>
      <w:r w:rsidRPr="008D762E">
        <w:rPr>
          <w:rFonts w:ascii="Times New Roman" w:eastAsia="細明體" w:hAnsi="Times New Roman" w:hint="eastAsia"/>
        </w:rPr>
        <w:t>，</w:t>
      </w:r>
      <w:r w:rsidRPr="008D762E">
        <w:rPr>
          <w:rFonts w:ascii="Times New Roman" w:eastAsia="細明體" w:hAnsi="Times New Roman" w:hint="eastAsia"/>
        </w:rPr>
        <w:t>2</w:t>
      </w:r>
      <w:r w:rsidRPr="008D762E">
        <w:rPr>
          <w:rFonts w:ascii="Times New Roman" w:eastAsia="細明體" w:hAnsi="Times New Roman" w:hint="eastAsia"/>
        </w:rPr>
        <w:t>，…，</w:t>
      </w:r>
      <w:r w:rsidRPr="008D762E">
        <w:rPr>
          <w:rFonts w:ascii="Times New Roman" w:eastAsia="細明體" w:hAnsi="Times New Roman" w:hint="eastAsia"/>
        </w:rPr>
        <w:t>10</w:t>
      </w:r>
      <w:r w:rsidRPr="008D762E">
        <w:rPr>
          <w:rFonts w:ascii="Times New Roman" w:eastAsia="細明體" w:hAnsi="Times New Roman" w:hint="eastAsia"/>
        </w:rPr>
        <w:t>的彩球，其中</w:t>
      </w:r>
      <w:r>
        <w:object w:dxaOrig="195" w:dyaOrig="270" w14:anchorId="34A1F53C">
          <v:shape id="Q230721000604Q230721000604_x0000_i1025" o:spid="_x0000_i1081" type="#_x0000_t75" style="width:9.6pt;height:13.8pt" o:ole="">
            <v:imagedata r:id="rId119" o:title=""/>
            <v:path o:connecttype="segments"/>
          </v:shape>
          <o:OLEObject Type="Embed" ProgID="Equation.DSMT4" ShapeID="Q230721000604Q230721000604_x0000_i1025" DrawAspect="Content" ObjectID="_1772397945" r:id="rId120"/>
        </w:object>
      </w:r>
      <w:r w:rsidRPr="008D762E">
        <w:rPr>
          <w:rFonts w:ascii="Times New Roman" w:eastAsia="細明體" w:hAnsi="Times New Roman" w:hint="eastAsia"/>
        </w:rPr>
        <w:t>號彩球有</w:t>
      </w:r>
      <w:r>
        <w:object w:dxaOrig="195" w:dyaOrig="270" w14:anchorId="4449D7F6">
          <v:shape id="Q230721000604_x0000_i1026" o:spid="_x0000_i1082" type="#_x0000_t75" style="width:9.6pt;height:13.8pt" o:ole="">
            <v:imagedata r:id="rId121" o:title=""/>
            <v:path o:connecttype="segments"/>
          </v:shape>
          <o:OLEObject Type="Embed" ProgID="Equation.DSMT4" ShapeID="Q230721000604_x0000_i1026" DrawAspect="Content" ObjectID="_1772397946" r:id="rId122"/>
        </w:object>
      </w:r>
      <w:proofErr w:type="gramStart"/>
      <w:r w:rsidRPr="008D762E">
        <w:rPr>
          <w:rFonts w:ascii="Times New Roman" w:eastAsia="細明體" w:hAnsi="Times New Roman" w:hint="eastAsia"/>
        </w:rPr>
        <w:t>個</w:t>
      </w:r>
      <w:proofErr w:type="gramEnd"/>
      <w:r w:rsidRPr="008D762E">
        <w:rPr>
          <w:rFonts w:ascii="Times New Roman" w:eastAsia="細明體" w:hAnsi="Times New Roman" w:hint="eastAsia"/>
        </w:rPr>
        <w:t>（</w:t>
      </w:r>
      <w:r>
        <w:object w:dxaOrig="1305" w:dyaOrig="300" w14:anchorId="5FEED80D">
          <v:shape id="Q230721000604_x0000_i1027" o:spid="_x0000_i1083" type="#_x0000_t75" style="width:65.4pt;height:15pt" o:ole="">
            <v:imagedata r:id="rId123" o:title=""/>
            <v:path o:connecttype="segments"/>
          </v:shape>
          <o:OLEObject Type="Embed" ProgID="Equation.DSMT4" ShapeID="Q230721000604_x0000_i1027" DrawAspect="Content" ObjectID="_1772397947" r:id="rId124"/>
        </w:object>
      </w:r>
      <w:r w:rsidRPr="008D762E">
        <w:rPr>
          <w:rFonts w:ascii="Times New Roman" w:eastAsia="細明體" w:hAnsi="Times New Roman" w:hint="eastAsia"/>
        </w:rPr>
        <w:t>）。今從中</w:t>
      </w:r>
      <w:proofErr w:type="gramStart"/>
      <w:r w:rsidRPr="008D762E">
        <w:rPr>
          <w:rFonts w:ascii="Times New Roman" w:eastAsia="細明體" w:hAnsi="Times New Roman" w:hint="eastAsia"/>
        </w:rPr>
        <w:t>隨機摸取</w:t>
      </w:r>
      <w:proofErr w:type="gramEnd"/>
      <w:r w:rsidRPr="008D762E">
        <w:rPr>
          <w:rFonts w:ascii="Times New Roman" w:eastAsia="細明體" w:hAnsi="Times New Roman" w:hint="eastAsia"/>
        </w:rPr>
        <w:t>一球，依據</w:t>
      </w:r>
      <w:proofErr w:type="gramStart"/>
      <w:r w:rsidRPr="008D762E">
        <w:rPr>
          <w:rFonts w:ascii="Times New Roman" w:eastAsia="細明體" w:hAnsi="Times New Roman" w:hint="eastAsia"/>
        </w:rPr>
        <w:t>所取球的</w:t>
      </w:r>
      <w:proofErr w:type="gramEnd"/>
      <w:r w:rsidRPr="008D762E">
        <w:rPr>
          <w:rFonts w:ascii="Times New Roman" w:eastAsia="細明體" w:hAnsi="Times New Roman" w:hint="eastAsia"/>
        </w:rPr>
        <w:t>號數給予若干報酬。現有甲、乙兩案：甲案</w:t>
      </w:r>
      <w:proofErr w:type="gramStart"/>
      <w:r w:rsidRPr="008D762E">
        <w:rPr>
          <w:rFonts w:ascii="Times New Roman" w:eastAsia="細明體" w:hAnsi="Times New Roman" w:hint="eastAsia"/>
        </w:rPr>
        <w:t>為當摸得</w:t>
      </w:r>
      <w:proofErr w:type="gramEnd"/>
      <w:r w:rsidRPr="008D762E">
        <w:rPr>
          <w:rFonts w:ascii="Times New Roman" w:eastAsia="細明體" w:hAnsi="Times New Roman" w:hint="eastAsia"/>
        </w:rPr>
        <w:t>彩球的號數為</w:t>
      </w:r>
      <w:r>
        <w:object w:dxaOrig="195" w:dyaOrig="270" w14:anchorId="68E342D6">
          <v:shape id="Q230721000604_x0000_i1028" o:spid="_x0000_i1084" type="#_x0000_t75" style="width:9.6pt;height:13.8pt" o:ole="">
            <v:imagedata r:id="rId125" o:title=""/>
            <v:path o:connecttype="segments"/>
          </v:shape>
          <o:OLEObject Type="Embed" ProgID="Equation.DSMT4" ShapeID="Q230721000604_x0000_i1028" DrawAspect="Content" ObjectID="_1772397948" r:id="rId126"/>
        </w:object>
      </w:r>
      <w:r w:rsidRPr="008D762E">
        <w:rPr>
          <w:rFonts w:ascii="Times New Roman" w:eastAsia="細明體" w:hAnsi="Times New Roman" w:hint="eastAsia"/>
        </w:rPr>
        <w:t>時，其所獲報酬為</w:t>
      </w:r>
      <w:r>
        <w:object w:dxaOrig="195" w:dyaOrig="270" w14:anchorId="7187FCF5">
          <v:shape id="Q230721000604_x0000_i1029" o:spid="_x0000_i1085" type="#_x0000_t75" style="width:9.6pt;height:13.8pt" o:ole="">
            <v:imagedata r:id="rId127" o:title=""/>
            <v:path o:connecttype="segments"/>
          </v:shape>
          <o:OLEObject Type="Embed" ProgID="Equation.DSMT4" ShapeID="Q230721000604_x0000_i1029" DrawAspect="Content" ObjectID="_1772397949" r:id="rId128"/>
        </w:object>
      </w:r>
      <w:r w:rsidRPr="008D762E">
        <w:rPr>
          <w:rFonts w:ascii="Times New Roman" w:eastAsia="細明體" w:hAnsi="Times New Roman" w:hint="eastAsia"/>
        </w:rPr>
        <w:t>元；乙案</w:t>
      </w:r>
      <w:proofErr w:type="gramStart"/>
      <w:r w:rsidRPr="008D762E">
        <w:rPr>
          <w:rFonts w:ascii="Times New Roman" w:eastAsia="細明體" w:hAnsi="Times New Roman" w:hint="eastAsia"/>
        </w:rPr>
        <w:t>為當摸得</w:t>
      </w:r>
      <w:proofErr w:type="gramEnd"/>
      <w:r w:rsidRPr="008D762E">
        <w:rPr>
          <w:rFonts w:ascii="Times New Roman" w:eastAsia="細明體" w:hAnsi="Times New Roman" w:hint="eastAsia"/>
        </w:rPr>
        <w:t>彩球的號數為</w:t>
      </w:r>
      <w:r>
        <w:object w:dxaOrig="195" w:dyaOrig="270" w14:anchorId="09002E74">
          <v:shape id="Q230721000604_x0000_i1030" o:spid="_x0000_i1086" type="#_x0000_t75" style="width:9.6pt;height:13.8pt" o:ole="">
            <v:imagedata r:id="rId129" o:title=""/>
            <v:path o:connecttype="segments"/>
          </v:shape>
          <o:OLEObject Type="Embed" ProgID="Equation.DSMT4" ShapeID="Q230721000604_x0000_i1030" DrawAspect="Content" ObjectID="_1772397950" r:id="rId130"/>
        </w:object>
      </w:r>
      <w:r w:rsidRPr="008D762E">
        <w:rPr>
          <w:rFonts w:ascii="Times New Roman" w:eastAsia="細明體" w:hAnsi="Times New Roman" w:hint="eastAsia"/>
        </w:rPr>
        <w:t>時，其所獲報酬為</w:t>
      </w:r>
      <w:r w:rsidR="005219EF">
        <w:object w:dxaOrig="880" w:dyaOrig="360" w14:anchorId="6702DDE6">
          <v:shape id="_x0000_i1087" type="#_x0000_t75" style="width:44.4pt;height:18pt" o:ole="">
            <v:imagedata r:id="rId131" o:title=""/>
          </v:shape>
          <o:OLEObject Type="Embed" ProgID="Equation.DSMT4" ShapeID="_x0000_i1087" DrawAspect="Content" ObjectID="_1772397951" r:id="rId132"/>
        </w:object>
      </w:r>
      <w:r w:rsidRPr="008D762E">
        <w:rPr>
          <w:rFonts w:ascii="Times New Roman" w:eastAsia="細明體" w:hAnsi="Times New Roman" w:hint="eastAsia"/>
        </w:rPr>
        <w:t>元（</w:t>
      </w:r>
      <w:r>
        <w:object w:dxaOrig="1305" w:dyaOrig="300" w14:anchorId="74079E83">
          <v:shape id="Q230721000604_x0000_i1032" o:spid="_x0000_i1088" type="#_x0000_t75" style="width:65.4pt;height:15pt" o:ole="">
            <v:imagedata r:id="rId133" o:title=""/>
            <v:path o:connecttype="segments"/>
          </v:shape>
          <o:OLEObject Type="Embed" ProgID="Equation.DSMT4" ShapeID="Q230721000604_x0000_i1032" DrawAspect="Content" ObjectID="_1772397952" r:id="rId134"/>
        </w:object>
      </w:r>
      <w:r w:rsidRPr="008D762E">
        <w:rPr>
          <w:rFonts w:ascii="Times New Roman" w:eastAsia="細明體" w:hAnsi="Times New Roman" w:hint="eastAsia"/>
        </w:rPr>
        <w:t>）。</w:t>
      </w:r>
      <w:proofErr w:type="gramStart"/>
      <w:r w:rsidRPr="008D762E">
        <w:rPr>
          <w:rFonts w:ascii="Times New Roman" w:eastAsia="細明體" w:hAnsi="Times New Roman" w:hint="eastAsia"/>
        </w:rPr>
        <w:t>已知依甲</w:t>
      </w:r>
      <w:proofErr w:type="gramEnd"/>
      <w:r w:rsidRPr="008D762E">
        <w:rPr>
          <w:rFonts w:ascii="Times New Roman" w:eastAsia="細明體" w:hAnsi="Times New Roman" w:hint="eastAsia"/>
        </w:rPr>
        <w:t>案</w:t>
      </w:r>
      <w:proofErr w:type="gramStart"/>
      <w:r w:rsidRPr="008D762E">
        <w:rPr>
          <w:rFonts w:ascii="Times New Roman" w:eastAsia="細明體" w:hAnsi="Times New Roman" w:hint="eastAsia"/>
        </w:rPr>
        <w:t>每摸取</w:t>
      </w:r>
      <w:proofErr w:type="gramEnd"/>
      <w:r w:rsidRPr="008D762E">
        <w:rPr>
          <w:rFonts w:ascii="Times New Roman" w:eastAsia="細明體" w:hAnsi="Times New Roman" w:hint="eastAsia"/>
        </w:rPr>
        <w:t>一球的期望值為</w:t>
      </w:r>
      <w:r w:rsidRPr="008D762E">
        <w:rPr>
          <w:rFonts w:ascii="Times New Roman" w:eastAsia="細明體" w:hAnsi="Times New Roman" w:hint="eastAsia"/>
        </w:rPr>
        <w:t>7</w:t>
      </w:r>
      <w:r w:rsidRPr="008D762E">
        <w:rPr>
          <w:rFonts w:ascii="Times New Roman" w:eastAsia="細明體" w:hAnsi="Times New Roman" w:hint="eastAsia"/>
        </w:rPr>
        <w:t>元，則</w:t>
      </w:r>
      <w:proofErr w:type="gramStart"/>
      <w:r w:rsidRPr="008D762E">
        <w:rPr>
          <w:rFonts w:ascii="Times New Roman" w:eastAsia="細明體" w:hAnsi="Times New Roman" w:hint="eastAsia"/>
        </w:rPr>
        <w:t>依乙案每摸取</w:t>
      </w:r>
      <w:proofErr w:type="gramEnd"/>
      <w:r w:rsidRPr="008D762E">
        <w:rPr>
          <w:rFonts w:ascii="Times New Roman" w:eastAsia="細明體" w:hAnsi="Times New Roman" w:hint="eastAsia"/>
        </w:rPr>
        <w:t>一球的期望值為</w:t>
      </w:r>
      <w:r w:rsidR="00CD71B8" w:rsidRPr="008D762E">
        <w:rPr>
          <w:rFonts w:ascii="新細明體" w:hAnsi="新細明體" w:hint="eastAsia"/>
        </w:rPr>
        <w:fldChar w:fldCharType="begin"/>
      </w:r>
      <w:r w:rsidR="00CD71B8" w:rsidRPr="008D762E">
        <w:rPr>
          <w:rFonts w:ascii="新細明體" w:hAnsi="新細明體" w:hint="eastAsia"/>
        </w:rPr>
        <w:instrText xml:space="preserve"> eq \x\bo(\o(</w:instrText>
      </w:r>
      <w:r w:rsidR="00CD71B8" w:rsidRPr="008D762E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D71B8" w:rsidRPr="008D762E">
        <w:rPr>
          <w:rFonts w:ascii="新細明體" w:hAnsi="新細明體" w:hint="eastAsia"/>
        </w:rPr>
        <w:instrText>,</w:instrText>
      </w:r>
      <w:r w:rsidR="00CD71B8" w:rsidRPr="008D762E">
        <w:rPr>
          <w:rFonts w:ascii="新細明體" w:hAnsi="新細明體"/>
        </w:rPr>
        <w:instrText>1</w:instrText>
      </w:r>
      <w:r w:rsidR="008F31BB">
        <w:rPr>
          <w:rFonts w:ascii="新細明體" w:hAnsi="新細明體"/>
        </w:rPr>
        <w:instrText>1</w:instrText>
      </w:r>
      <w:r w:rsidR="00CD71B8" w:rsidRPr="008D762E">
        <w:rPr>
          <w:rFonts w:ascii="新細明體" w:hAnsi="新細明體" w:hint="eastAsia"/>
        </w:rPr>
        <w:instrText>) \o(</w:instrText>
      </w:r>
      <w:r w:rsidR="00CD71B8" w:rsidRPr="008D762E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D71B8" w:rsidRPr="008D762E">
        <w:rPr>
          <w:rFonts w:ascii="新細明體" w:hAnsi="新細明體" w:hint="eastAsia"/>
        </w:rPr>
        <w:instrText xml:space="preserve">, </w:instrText>
      </w:r>
      <w:r w:rsidR="00CD71B8" w:rsidRPr="008D762E">
        <w:rPr>
          <w:rFonts w:ascii="新細明體" w:hAnsi="新細明體"/>
        </w:rPr>
        <w:instrText>1</w:instrText>
      </w:r>
      <w:r w:rsidR="008F31BB">
        <w:rPr>
          <w:rFonts w:ascii="新細明體" w:hAnsi="新細明體"/>
        </w:rPr>
        <w:instrText>2</w:instrText>
      </w:r>
      <w:r w:rsidR="00CD71B8" w:rsidRPr="008D762E">
        <w:rPr>
          <w:rFonts w:ascii="新細明體" w:hAnsi="新細明體" w:hint="eastAsia"/>
        </w:rPr>
        <w:instrText xml:space="preserve">  ) )</w:instrText>
      </w:r>
      <w:r w:rsidR="00CD71B8" w:rsidRPr="008D762E">
        <w:rPr>
          <w:rFonts w:ascii="新細明體" w:hAnsi="新細明體" w:hint="eastAsia"/>
        </w:rPr>
        <w:fldChar w:fldCharType="end"/>
      </w:r>
      <w:r w:rsidRPr="008D762E">
        <w:rPr>
          <w:rFonts w:ascii="Times New Roman" w:eastAsia="細明體" w:hAnsi="Times New Roman" w:hint="eastAsia"/>
        </w:rPr>
        <w:t>元。</w:t>
      </w:r>
      <w:bookmarkEnd w:id="31"/>
      <w:bookmarkEnd w:id="32"/>
    </w:p>
    <w:p w14:paraId="4341C4E1" w14:textId="77777777" w:rsidR="00131214" w:rsidRPr="008D762E" w:rsidRDefault="00131214" w:rsidP="00131214">
      <w:pPr>
        <w:pStyle w:val="a4"/>
        <w:snapToGrid w:val="0"/>
        <w:spacing w:line="286" w:lineRule="auto"/>
        <w:ind w:leftChars="0" w:left="360"/>
        <w:textAlignment w:val="center"/>
        <w:rPr>
          <w:rFonts w:eastAsia="DengXian"/>
          <w:lang w:eastAsia="zh-CN"/>
        </w:rPr>
      </w:pPr>
    </w:p>
    <w:p w14:paraId="2AD87EE7" w14:textId="53BF34CF" w:rsidR="0009522E" w:rsidRPr="008D762E" w:rsidRDefault="0009522E" w:rsidP="008D762E">
      <w:pPr>
        <w:pStyle w:val="a4"/>
        <w:numPr>
          <w:ilvl w:val="0"/>
          <w:numId w:val="19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bookmarkStart w:id="33" w:name="QQ230720003093_1_H"/>
      <w:bookmarkStart w:id="34" w:name="QQ230720003093"/>
      <w:r w:rsidRPr="008D762E">
        <w:rPr>
          <w:rFonts w:ascii="Times New Roman" w:eastAsia="細明體" w:hAnsi="Times New Roman" w:hint="eastAsia"/>
        </w:rPr>
        <w:t>雙曲線</w:t>
      </w:r>
      <w:r>
        <w:object w:dxaOrig="1080" w:dyaOrig="600" w14:anchorId="064F1926">
          <v:shape id="Q230720003093Q230720003093_x0000_i1025" o:spid="_x0000_i1089" type="#_x0000_t75" style="width:54pt;height:30pt" o:ole="">
            <v:imagedata r:id="rId135" o:title=""/>
            <v:path o:connecttype="segments"/>
          </v:shape>
          <o:OLEObject Type="Embed" ProgID="Equation.DSMT4" ShapeID="Q230720003093Q230720003093_x0000_i1025" DrawAspect="Content" ObjectID="_1772397953" r:id="rId136"/>
        </w:object>
      </w:r>
      <w:r w:rsidRPr="008D762E">
        <w:rPr>
          <w:rFonts w:ascii="Times New Roman" w:eastAsia="細明體" w:hAnsi="Times New Roman" w:hint="eastAsia"/>
        </w:rPr>
        <w:t>的焦點為</w:t>
      </w:r>
      <w:r w:rsidRPr="008D762E">
        <w:rPr>
          <w:rFonts w:ascii="Times New Roman" w:eastAsia="細明體" w:hAnsi="Times New Roman" w:hint="eastAsia"/>
          <w:i/>
        </w:rPr>
        <w:t>F</w:t>
      </w:r>
      <w:r w:rsidRPr="008D762E">
        <w:rPr>
          <w:rFonts w:ascii="Times New Roman" w:eastAsia="細明體" w:hAnsi="Times New Roman" w:hint="eastAsia"/>
          <w:vertAlign w:val="subscript"/>
        </w:rPr>
        <w:t>1</w:t>
      </w:r>
      <w:r w:rsidRPr="008D762E">
        <w:rPr>
          <w:rFonts w:ascii="Times New Roman" w:eastAsia="細明體" w:hAnsi="Times New Roman" w:hint="eastAsia"/>
        </w:rPr>
        <w:t>、</w:t>
      </w:r>
      <w:r w:rsidRPr="008D762E">
        <w:rPr>
          <w:rFonts w:ascii="Times New Roman" w:eastAsia="細明體" w:hAnsi="Times New Roman" w:hint="eastAsia"/>
          <w:i/>
        </w:rPr>
        <w:t>F</w:t>
      </w:r>
      <w:r w:rsidRPr="008D762E">
        <w:rPr>
          <w:rFonts w:ascii="Times New Roman" w:eastAsia="細明體" w:hAnsi="Times New Roman" w:hint="eastAsia"/>
          <w:vertAlign w:val="subscript"/>
        </w:rPr>
        <w:t>2</w:t>
      </w:r>
      <w:r w:rsidRPr="008D762E">
        <w:rPr>
          <w:rFonts w:ascii="Times New Roman" w:eastAsia="細明體" w:hAnsi="Times New Roman" w:hint="eastAsia"/>
        </w:rPr>
        <w:t>且過</w:t>
      </w:r>
      <w:r w:rsidRPr="008D762E">
        <w:rPr>
          <w:rFonts w:ascii="Times New Roman" w:eastAsia="細明體" w:hAnsi="Times New Roman" w:hint="eastAsia"/>
          <w:i/>
        </w:rPr>
        <w:t>P</w:t>
      </w:r>
      <w:r w:rsidRPr="008D762E">
        <w:rPr>
          <w:rFonts w:ascii="Times New Roman" w:eastAsia="細明體" w:hAnsi="Times New Roman" w:hint="eastAsia"/>
        </w:rPr>
        <w:t>點，若△</w:t>
      </w:r>
      <w:r w:rsidRPr="008D762E">
        <w:rPr>
          <w:rFonts w:ascii="Times New Roman" w:eastAsia="細明體" w:hAnsi="Times New Roman" w:hint="eastAsia"/>
          <w:i/>
        </w:rPr>
        <w:t>PF</w:t>
      </w:r>
      <w:r w:rsidRPr="008D762E">
        <w:rPr>
          <w:rFonts w:ascii="Times New Roman" w:eastAsia="細明體" w:hAnsi="Times New Roman" w:hint="eastAsia"/>
          <w:vertAlign w:val="subscript"/>
        </w:rPr>
        <w:t>1</w:t>
      </w:r>
      <w:r w:rsidRPr="008D762E">
        <w:rPr>
          <w:rFonts w:ascii="Times New Roman" w:eastAsia="細明體" w:hAnsi="Times New Roman" w:hint="eastAsia"/>
          <w:i/>
        </w:rPr>
        <w:t>F</w:t>
      </w:r>
      <w:r w:rsidRPr="008D762E">
        <w:rPr>
          <w:rFonts w:ascii="Times New Roman" w:eastAsia="細明體" w:hAnsi="Times New Roman" w:hint="eastAsia"/>
          <w:vertAlign w:val="subscript"/>
        </w:rPr>
        <w:t>2</w:t>
      </w:r>
      <w:r w:rsidRPr="008D762E">
        <w:rPr>
          <w:rFonts w:ascii="Times New Roman" w:eastAsia="細明體" w:hAnsi="Times New Roman" w:hint="eastAsia"/>
        </w:rPr>
        <w:t>的周長為</w:t>
      </w:r>
      <w:r w:rsidRPr="008D762E">
        <w:rPr>
          <w:rFonts w:ascii="Times New Roman" w:eastAsia="細明體" w:hAnsi="Times New Roman" w:hint="eastAsia"/>
        </w:rPr>
        <w:t>18</w:t>
      </w:r>
      <w:r w:rsidRPr="008D762E">
        <w:rPr>
          <w:rFonts w:ascii="Times New Roman" w:eastAsia="細明體" w:hAnsi="Times New Roman" w:hint="eastAsia"/>
        </w:rPr>
        <w:t>，則</w:t>
      </w:r>
      <w:r>
        <w:object w:dxaOrig="945" w:dyaOrig="360" w14:anchorId="23847064">
          <v:shape id="Q230720003093_x0000_i1026" o:spid="_x0000_i1090" type="#_x0000_t75" style="width:47.4pt;height:18pt" o:ole="">
            <v:imagedata r:id="rId137" o:title=""/>
            <v:path o:connecttype="segments"/>
          </v:shape>
          <o:OLEObject Type="Embed" ProgID="Equation.DSMT4" ShapeID="Q230720003093_x0000_i1026" DrawAspect="Content" ObjectID="_1772397954" r:id="rId138"/>
        </w:object>
      </w:r>
      <w:r w:rsidRPr="008D762E">
        <w:rPr>
          <w:rFonts w:ascii="Times New Roman" w:eastAsia="細明體" w:hAnsi="Times New Roman"/>
        </w:rPr>
        <w:t>=</w:t>
      </w:r>
      <w:r w:rsidRPr="008D762E">
        <w:rPr>
          <w:rFonts w:ascii="Times New Roman" w:eastAsia="細明體" w:hAnsi="Times New Roman" w:hint="eastAsia"/>
        </w:rPr>
        <w:t xml:space="preserve"> </w:t>
      </w:r>
      <w:r w:rsidR="00EC6562" w:rsidRPr="008D762E">
        <w:rPr>
          <w:rFonts w:ascii="新細明體" w:hAnsi="新細明體" w:hint="eastAsia"/>
        </w:rPr>
        <w:fldChar w:fldCharType="begin"/>
      </w:r>
      <w:r w:rsidR="00EC6562" w:rsidRPr="008D762E">
        <w:rPr>
          <w:rFonts w:ascii="新細明體" w:hAnsi="新細明體" w:hint="eastAsia"/>
        </w:rPr>
        <w:instrText xml:space="preserve"> eq \x\bo(\o(</w:instrText>
      </w:r>
      <w:r w:rsidR="00EC6562" w:rsidRPr="008D762E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C6562" w:rsidRPr="008D762E">
        <w:rPr>
          <w:rFonts w:ascii="新細明體" w:hAnsi="新細明體" w:hint="eastAsia"/>
        </w:rPr>
        <w:instrText>,</w:instrText>
      </w:r>
      <w:r w:rsidR="00EC6562" w:rsidRPr="008D762E">
        <w:rPr>
          <w:rFonts w:ascii="新細明體" w:hAnsi="新細明體"/>
        </w:rPr>
        <w:instrText>1</w:instrText>
      </w:r>
      <w:r w:rsidR="008F31BB">
        <w:rPr>
          <w:rFonts w:ascii="新細明體" w:hAnsi="新細明體"/>
        </w:rPr>
        <w:instrText>3</w:instrText>
      </w:r>
      <w:r w:rsidR="00EC6562" w:rsidRPr="008D762E">
        <w:rPr>
          <w:rFonts w:ascii="新細明體" w:hAnsi="新細明體" w:hint="eastAsia"/>
        </w:rPr>
        <w:instrText>) \o(</w:instrText>
      </w:r>
      <w:r w:rsidR="00EC6562" w:rsidRPr="008D762E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C6562" w:rsidRPr="008D762E">
        <w:rPr>
          <w:rFonts w:ascii="新細明體" w:hAnsi="新細明體" w:hint="eastAsia"/>
        </w:rPr>
        <w:instrText xml:space="preserve">, </w:instrText>
      </w:r>
      <w:r w:rsidR="00EC6562" w:rsidRPr="008D762E">
        <w:rPr>
          <w:rFonts w:ascii="新細明體" w:hAnsi="新細明體"/>
        </w:rPr>
        <w:instrText>1</w:instrText>
      </w:r>
      <w:r w:rsidR="008F31BB">
        <w:rPr>
          <w:rFonts w:ascii="新細明體" w:hAnsi="新細明體"/>
        </w:rPr>
        <w:instrText>4</w:instrText>
      </w:r>
      <w:r w:rsidR="00EC6562" w:rsidRPr="008D762E">
        <w:rPr>
          <w:rFonts w:ascii="新細明體" w:hAnsi="新細明體" w:hint="eastAsia"/>
        </w:rPr>
        <w:instrText xml:space="preserve">  ) )</w:instrText>
      </w:r>
      <w:r w:rsidR="00EC6562" w:rsidRPr="008D762E">
        <w:rPr>
          <w:rFonts w:ascii="新細明體" w:hAnsi="新細明體" w:hint="eastAsia"/>
        </w:rPr>
        <w:fldChar w:fldCharType="end"/>
      </w:r>
      <w:r w:rsidRPr="008D762E">
        <w:rPr>
          <w:rFonts w:ascii="Times New Roman" w:eastAsia="細明體" w:hAnsi="Times New Roman" w:hint="eastAsia"/>
        </w:rPr>
        <w:t>。</w:t>
      </w:r>
      <w:bookmarkEnd w:id="33"/>
      <w:bookmarkEnd w:id="34"/>
    </w:p>
    <w:p w14:paraId="553527B7" w14:textId="1E5AF90D" w:rsidR="002F46E3" w:rsidRPr="0009522E" w:rsidRDefault="0009522E" w:rsidP="00131214">
      <w:pPr>
        <w:snapToGrid w:val="0"/>
        <w:spacing w:line="286" w:lineRule="auto"/>
        <w:ind w:left="990" w:hanging="990"/>
        <w:textAlignment w:val="center"/>
        <w:rPr>
          <w:rFonts w:ascii="Times New Roman" w:hAnsi="Times New Roman" w:cs="新細明體"/>
          <w:color w:val="000000"/>
        </w:rPr>
      </w:pPr>
      <w:bookmarkStart w:id="35" w:name="AQ230720003093"/>
      <w:bookmarkStart w:id="36" w:name="AQ230720003093_1"/>
      <w:r>
        <w:rPr>
          <w:color w:val="FF0000"/>
        </w:rPr>
        <w:t xml:space="preserve">　</w:t>
      </w:r>
      <w:bookmarkEnd w:id="35"/>
      <w:bookmarkEnd w:id="36"/>
    </w:p>
    <w:p w14:paraId="00153095" w14:textId="67D2D099" w:rsidR="00560F29" w:rsidRPr="008D762E" w:rsidRDefault="00565171" w:rsidP="008D762E">
      <w:pPr>
        <w:pStyle w:val="a4"/>
        <w:numPr>
          <w:ilvl w:val="0"/>
          <w:numId w:val="19"/>
        </w:numPr>
        <w:topLinePunct/>
        <w:snapToGrid w:val="0"/>
        <w:ind w:leftChars="0"/>
        <w:rPr>
          <w:rFonts w:ascii="Times New Roman" w:hAnsi="Times New Roman"/>
        </w:rPr>
      </w:pPr>
      <w:r w:rsidRPr="008D762E">
        <w:rPr>
          <w:rFonts w:hint="eastAsia"/>
          <w:color w:val="000000"/>
        </w:rPr>
        <w:t>有一個銅板</w:t>
      </w:r>
      <w:r w:rsidRPr="008D762E">
        <w:rPr>
          <w:rFonts w:ascii="微軟正黑體" w:eastAsia="微軟正黑體" w:hAnsi="微軟正黑體" w:hint="eastAsia"/>
          <w:color w:val="000000"/>
        </w:rPr>
        <w:t>，</w:t>
      </w:r>
      <w:r w:rsidRPr="008D762E">
        <w:rPr>
          <w:rFonts w:hint="eastAsia"/>
          <w:color w:val="000000"/>
        </w:rPr>
        <w:t>令</w:t>
      </w:r>
      <w:r w:rsidRPr="000F4835">
        <w:rPr>
          <w:position w:val="-10"/>
        </w:rPr>
        <w:object w:dxaOrig="220" w:dyaOrig="240" w14:anchorId="7C5649E4">
          <v:shape id="_x0000_i1091" type="#_x0000_t75" style="width:10.8pt;height:12pt" o:ole="">
            <v:imagedata r:id="rId139" o:title=""/>
          </v:shape>
          <o:OLEObject Type="Embed" ProgID="Equation.DSMT4" ShapeID="_x0000_i1091" DrawAspect="Content" ObjectID="_1772397955" r:id="rId140"/>
        </w:object>
      </w:r>
      <w:r w:rsidRPr="008D762E">
        <w:rPr>
          <w:rFonts w:hint="eastAsia"/>
          <w:color w:val="000000"/>
        </w:rPr>
        <w:t>表示銅板正面的機率</w:t>
      </w:r>
      <w:r w:rsidRPr="008D762E">
        <w:rPr>
          <w:rFonts w:ascii="微軟正黑體" w:eastAsia="微軟正黑體" w:hAnsi="微軟正黑體" w:hint="eastAsia"/>
          <w:color w:val="000000"/>
        </w:rPr>
        <w:t>，</w:t>
      </w:r>
      <w:r w:rsidRPr="008D762E">
        <w:rPr>
          <w:rFonts w:hint="eastAsia"/>
          <w:color w:val="000000"/>
        </w:rPr>
        <w:t>假設</w:t>
      </w:r>
      <w:r w:rsidRPr="000F4835">
        <w:rPr>
          <w:position w:val="-10"/>
        </w:rPr>
        <w:object w:dxaOrig="220" w:dyaOrig="240" w14:anchorId="155DA5C5">
          <v:shape id="_x0000_i1092" type="#_x0000_t75" style="width:10.8pt;height:12pt" o:ole="">
            <v:imagedata r:id="rId139" o:title=""/>
          </v:shape>
          <o:OLEObject Type="Embed" ProgID="Equation.DSMT4" ShapeID="_x0000_i1092" DrawAspect="Content" ObjectID="_1772397956" r:id="rId141"/>
        </w:object>
      </w:r>
      <w:r w:rsidRPr="008D762E">
        <w:rPr>
          <w:rFonts w:hint="eastAsia"/>
          <w:color w:val="000000"/>
        </w:rPr>
        <w:t>只可能是</w:t>
      </w:r>
      <w:r w:rsidRPr="000F4835">
        <w:rPr>
          <w:position w:val="-22"/>
        </w:rPr>
        <w:object w:dxaOrig="220" w:dyaOrig="560" w14:anchorId="44AD2672">
          <v:shape id="_x0000_i1093" type="#_x0000_t75" style="width:10.8pt;height:28.2pt" o:ole="">
            <v:imagedata r:id="rId142" o:title=""/>
          </v:shape>
          <o:OLEObject Type="Embed" ProgID="Equation.DSMT4" ShapeID="_x0000_i1093" DrawAspect="Content" ObjectID="_1772397957" r:id="rId143"/>
        </w:object>
      </w:r>
      <w:r w:rsidRPr="008D762E">
        <w:rPr>
          <w:rFonts w:hint="eastAsia"/>
          <w:color w:val="000000"/>
        </w:rPr>
        <w:t>或</w:t>
      </w:r>
      <w:r w:rsidRPr="000F4835">
        <w:rPr>
          <w:position w:val="-22"/>
        </w:rPr>
        <w:object w:dxaOrig="200" w:dyaOrig="560" w14:anchorId="41A8BFE0">
          <v:shape id="_x0000_i1094" type="#_x0000_t75" style="width:10.2pt;height:28.2pt" o:ole="">
            <v:imagedata r:id="rId144" o:title=""/>
          </v:shape>
          <o:OLEObject Type="Embed" ProgID="Equation.DSMT4" ShapeID="_x0000_i1094" DrawAspect="Content" ObjectID="_1772397958" r:id="rId145"/>
        </w:object>
      </w:r>
      <w:r w:rsidRPr="008D762E">
        <w:rPr>
          <w:rFonts w:ascii="微軟正黑體" w:eastAsia="微軟正黑體" w:hAnsi="微軟正黑體" w:hint="eastAsia"/>
          <w:color w:val="000000"/>
        </w:rPr>
        <w:t>。</w:t>
      </w:r>
      <w:r w:rsidRPr="008D762E">
        <w:rPr>
          <w:rFonts w:hint="eastAsia"/>
          <w:color w:val="000000"/>
        </w:rPr>
        <w:t>我們想要藉由丟銅板</w:t>
      </w:r>
      <w:r w:rsidRPr="008D762E">
        <w:rPr>
          <w:rFonts w:hint="eastAsia"/>
          <w:color w:val="000000"/>
        </w:rPr>
        <w:t>6</w:t>
      </w:r>
      <w:r w:rsidRPr="008D762E">
        <w:rPr>
          <w:rFonts w:hint="eastAsia"/>
          <w:color w:val="000000"/>
        </w:rPr>
        <w:t>次並且採用以下的判斷準則來判定</w:t>
      </w:r>
      <w:r w:rsidRPr="000F4835">
        <w:rPr>
          <w:position w:val="-10"/>
        </w:rPr>
        <w:object w:dxaOrig="220" w:dyaOrig="240" w14:anchorId="01D5D3C3">
          <v:shape id="_x0000_i1095" type="#_x0000_t75" style="width:10.8pt;height:12pt" o:ole="">
            <v:imagedata r:id="rId139" o:title=""/>
          </v:shape>
          <o:OLEObject Type="Embed" ProgID="Equation.DSMT4" ShapeID="_x0000_i1095" DrawAspect="Content" ObjectID="_1772397959" r:id="rId146"/>
        </w:object>
      </w:r>
      <w:r w:rsidRPr="008D762E">
        <w:rPr>
          <w:rFonts w:hint="eastAsia"/>
          <w:color w:val="000000"/>
        </w:rPr>
        <w:t>的值</w:t>
      </w:r>
      <w:r w:rsidRPr="008D762E">
        <w:rPr>
          <w:rFonts w:hint="eastAsia"/>
          <w:color w:val="000000"/>
        </w:rPr>
        <w:t xml:space="preserve">: </w:t>
      </w:r>
      <w:r w:rsidRPr="008D762E">
        <w:rPr>
          <w:rFonts w:hint="eastAsia"/>
          <w:color w:val="000000"/>
        </w:rPr>
        <w:t>若正面次數不多於</w:t>
      </w:r>
      <w:r w:rsidRPr="008D762E">
        <w:rPr>
          <w:rFonts w:hint="eastAsia"/>
          <w:color w:val="000000"/>
        </w:rPr>
        <w:t>2</w:t>
      </w:r>
      <w:r w:rsidRPr="008D762E">
        <w:rPr>
          <w:rFonts w:hint="eastAsia"/>
          <w:color w:val="000000"/>
        </w:rPr>
        <w:t>次</w:t>
      </w:r>
      <w:r w:rsidRPr="008D762E">
        <w:rPr>
          <w:rFonts w:ascii="微軟正黑體" w:eastAsia="微軟正黑體" w:hAnsi="微軟正黑體" w:hint="eastAsia"/>
          <w:color w:val="000000"/>
        </w:rPr>
        <w:t>，</w:t>
      </w:r>
      <w:r w:rsidRPr="008D762E">
        <w:rPr>
          <w:rFonts w:hint="eastAsia"/>
          <w:color w:val="000000"/>
        </w:rPr>
        <w:t>則判定</w:t>
      </w:r>
      <w:r w:rsidRPr="000F4835">
        <w:rPr>
          <w:position w:val="-22"/>
        </w:rPr>
        <w:object w:dxaOrig="540" w:dyaOrig="560" w14:anchorId="03299C16">
          <v:shape id="_x0000_i1096" type="#_x0000_t75" style="width:27pt;height:28.2pt" o:ole="">
            <v:imagedata r:id="rId147" o:title=""/>
          </v:shape>
          <o:OLEObject Type="Embed" ProgID="Equation.DSMT4" ShapeID="_x0000_i1096" DrawAspect="Content" ObjectID="_1772397960" r:id="rId148"/>
        </w:object>
      </w:r>
      <w:r w:rsidRPr="008D762E">
        <w:rPr>
          <w:rFonts w:ascii="微軟正黑體" w:eastAsia="微軟正黑體" w:hAnsi="微軟正黑體" w:hint="eastAsia"/>
          <w:color w:val="000000"/>
        </w:rPr>
        <w:t>；</w:t>
      </w:r>
      <w:proofErr w:type="gramStart"/>
      <w:r w:rsidRPr="008D762E">
        <w:rPr>
          <w:rFonts w:hint="eastAsia"/>
          <w:color w:val="000000"/>
        </w:rPr>
        <w:t>反之</w:t>
      </w:r>
      <w:r w:rsidRPr="008D762E">
        <w:rPr>
          <w:rFonts w:ascii="微軟正黑體" w:eastAsia="微軟正黑體" w:hAnsi="微軟正黑體" w:hint="eastAsia"/>
          <w:color w:val="000000"/>
        </w:rPr>
        <w:t>，</w:t>
      </w:r>
      <w:proofErr w:type="gramEnd"/>
      <w:r w:rsidRPr="008D762E">
        <w:rPr>
          <w:rFonts w:hint="eastAsia"/>
          <w:color w:val="000000"/>
        </w:rPr>
        <w:t>若正面次數多於</w:t>
      </w:r>
      <w:r w:rsidRPr="008D762E">
        <w:rPr>
          <w:rFonts w:hint="eastAsia"/>
          <w:color w:val="000000"/>
        </w:rPr>
        <w:t>2</w:t>
      </w:r>
      <w:r w:rsidRPr="008D762E">
        <w:rPr>
          <w:rFonts w:hint="eastAsia"/>
          <w:color w:val="000000"/>
        </w:rPr>
        <w:t>次</w:t>
      </w:r>
      <w:r w:rsidRPr="008D762E">
        <w:rPr>
          <w:rFonts w:ascii="微軟正黑體" w:eastAsia="微軟正黑體" w:hAnsi="微軟正黑體" w:hint="eastAsia"/>
          <w:color w:val="000000"/>
        </w:rPr>
        <w:t>，</w:t>
      </w:r>
      <w:r w:rsidRPr="008D762E">
        <w:rPr>
          <w:rFonts w:hint="eastAsia"/>
          <w:color w:val="000000"/>
        </w:rPr>
        <w:t>則判定</w:t>
      </w:r>
      <w:r w:rsidRPr="000F4835">
        <w:rPr>
          <w:position w:val="-22"/>
        </w:rPr>
        <w:object w:dxaOrig="560" w:dyaOrig="560" w14:anchorId="6E55ACF7">
          <v:shape id="_x0000_i1097" type="#_x0000_t75" style="width:28.2pt;height:28.2pt" o:ole="">
            <v:imagedata r:id="rId149" o:title=""/>
          </v:shape>
          <o:OLEObject Type="Embed" ProgID="Equation.DSMT4" ShapeID="_x0000_i1097" DrawAspect="Content" ObjectID="_1772397961" r:id="rId150"/>
        </w:object>
      </w:r>
      <w:r w:rsidRPr="008D762E">
        <w:rPr>
          <w:rFonts w:ascii="微軟正黑體" w:eastAsia="微軟正黑體" w:hAnsi="微軟正黑體" w:hint="eastAsia"/>
          <w:color w:val="000000"/>
        </w:rPr>
        <w:t>。</w:t>
      </w:r>
      <w:r w:rsidRPr="008D762E">
        <w:rPr>
          <w:rFonts w:hint="eastAsia"/>
          <w:color w:val="000000"/>
        </w:rPr>
        <w:t>已知真正的</w:t>
      </w:r>
      <w:r w:rsidRPr="000F4835">
        <w:rPr>
          <w:position w:val="-22"/>
        </w:rPr>
        <w:object w:dxaOrig="560" w:dyaOrig="560" w14:anchorId="67D980AD">
          <v:shape id="_x0000_i1098" type="#_x0000_t75" style="width:28.2pt;height:28.2pt" o:ole="">
            <v:imagedata r:id="rId149" o:title=""/>
          </v:shape>
          <o:OLEObject Type="Embed" ProgID="Equation.DSMT4" ShapeID="_x0000_i1098" DrawAspect="Content" ObjectID="_1772397962" r:id="rId151"/>
        </w:object>
      </w:r>
      <w:r w:rsidRPr="008D762E">
        <w:rPr>
          <w:rFonts w:ascii="微軟正黑體" w:eastAsia="微軟正黑體" w:hAnsi="微軟正黑體" w:hint="eastAsia"/>
          <w:color w:val="000000"/>
        </w:rPr>
        <w:t>，</w:t>
      </w:r>
      <w:r w:rsidRPr="008D762E">
        <w:rPr>
          <w:rFonts w:hint="eastAsia"/>
          <w:color w:val="000000"/>
        </w:rPr>
        <w:t>則可以做出正確判定的機率為</w:t>
      </w:r>
      <w:r w:rsidR="00560F29" w:rsidRPr="008D762E">
        <w:rPr>
          <w:rFonts w:ascii="Times New Roman" w:hAnsi="Times New Roman"/>
          <w:color w:val="000000"/>
        </w:rPr>
        <w:t>＝</w:t>
      </w:r>
      <w:r w:rsidR="0088150F" w:rsidRPr="003C280E">
        <w:rPr>
          <w:rFonts w:ascii="新細明體" w:hAnsi="新細明體"/>
        </w:rPr>
        <w:fldChar w:fldCharType="begin"/>
      </w:r>
      <w:r w:rsidR="0088150F" w:rsidRPr="003C280E">
        <w:rPr>
          <w:rFonts w:ascii="新細明體" w:hAnsi="新細明體"/>
        </w:rPr>
        <w:instrText xml:space="preserve"> eq \x\bo( \F(\o(</w:instrText>
      </w:r>
      <w:r w:rsidR="0088150F"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 w:rsidR="0088150F" w:rsidRPr="003C280E">
        <w:rPr>
          <w:rFonts w:ascii="新細明體" w:hAnsi="新細明體"/>
        </w:rPr>
        <w:instrText xml:space="preserve">, </w:instrText>
      </w:r>
      <w:r w:rsidR="00856B54">
        <w:rPr>
          <w:rFonts w:ascii="新細明體" w:hAnsi="新細明體"/>
        </w:rPr>
        <w:instrText>15</w:instrText>
      </w:r>
      <w:r w:rsidR="0088150F" w:rsidRPr="003C280E">
        <w:rPr>
          <w:rFonts w:ascii="新細明體" w:hAnsi="新細明體"/>
        </w:rPr>
        <w:instrText xml:space="preserve">  )</w:instrText>
      </w:r>
      <w:r w:rsidR="0088150F" w:rsidRPr="009230A8">
        <w:rPr>
          <w:rFonts w:ascii="新細明體" w:hAnsi="新細明體"/>
        </w:rPr>
        <w:instrText xml:space="preserve"> </w:instrText>
      </w:r>
      <w:r w:rsidR="0088150F" w:rsidRPr="003C280E">
        <w:rPr>
          <w:rFonts w:ascii="新細明體" w:hAnsi="新細明體"/>
        </w:rPr>
        <w:instrText>\o(</w:instrText>
      </w:r>
      <w:r w:rsidR="0088150F"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 w:rsidR="0088150F" w:rsidRPr="003C280E">
        <w:rPr>
          <w:rFonts w:ascii="新細明體" w:hAnsi="新細明體"/>
        </w:rPr>
        <w:instrText xml:space="preserve">, </w:instrText>
      </w:r>
      <w:r w:rsidR="00856B54">
        <w:rPr>
          <w:rFonts w:ascii="新細明體" w:hAnsi="新細明體"/>
        </w:rPr>
        <w:instrText>16</w:instrText>
      </w:r>
      <w:r w:rsidR="0088150F" w:rsidRPr="003C280E">
        <w:rPr>
          <w:rFonts w:ascii="新細明體" w:hAnsi="新細明體"/>
        </w:rPr>
        <w:instrText xml:space="preserve">  ),</w:instrText>
      </w:r>
      <w:r w:rsidR="0088150F" w:rsidRPr="00326686">
        <w:rPr>
          <w:rFonts w:ascii="新細明體" w:hAnsi="新細明體"/>
        </w:rPr>
        <w:instrText xml:space="preserve"> </w:instrText>
      </w:r>
      <w:r w:rsidR="0088150F" w:rsidRPr="003C280E">
        <w:rPr>
          <w:rFonts w:ascii="新細明體" w:hAnsi="新細明體"/>
        </w:rPr>
        <w:instrText>\o(</w:instrText>
      </w:r>
      <w:r w:rsidR="0088150F"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 w:rsidR="0088150F" w:rsidRPr="003C280E">
        <w:rPr>
          <w:rFonts w:ascii="新細明體" w:hAnsi="新細明體"/>
        </w:rPr>
        <w:instrText xml:space="preserve">, </w:instrText>
      </w:r>
      <w:r w:rsidR="00856B54">
        <w:rPr>
          <w:rFonts w:ascii="新細明體" w:hAnsi="新細明體"/>
        </w:rPr>
        <w:instrText>17</w:instrText>
      </w:r>
      <w:r w:rsidR="0088150F" w:rsidRPr="003C280E">
        <w:rPr>
          <w:rFonts w:ascii="新細明體" w:hAnsi="新細明體"/>
        </w:rPr>
        <w:instrText xml:space="preserve">  )\o(</w:instrText>
      </w:r>
      <w:r w:rsidR="0088150F"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 w:rsidR="0088150F">
        <w:rPr>
          <w:rFonts w:ascii="新細明體" w:hAnsi="新細明體"/>
        </w:rPr>
        <w:instrText xml:space="preserve">, </w:instrText>
      </w:r>
      <w:r w:rsidR="00856B54">
        <w:rPr>
          <w:rFonts w:ascii="新細明體" w:hAnsi="新細明體"/>
        </w:rPr>
        <w:instrText>18</w:instrText>
      </w:r>
      <w:r w:rsidR="0088150F" w:rsidRPr="003C280E">
        <w:rPr>
          <w:rFonts w:ascii="新細明體" w:hAnsi="新細明體"/>
        </w:rPr>
        <w:instrText xml:space="preserve">  )) )</w:instrText>
      </w:r>
      <w:r w:rsidR="0088150F" w:rsidRPr="003C280E">
        <w:rPr>
          <w:rFonts w:ascii="新細明體" w:hAnsi="新細明體"/>
        </w:rPr>
        <w:fldChar w:fldCharType="end"/>
      </w:r>
      <w:r w:rsidR="00560F29" w:rsidRPr="008D762E">
        <w:rPr>
          <w:rFonts w:ascii="Times New Roman" w:hAnsi="Times New Roman"/>
          <w:color w:val="000000"/>
        </w:rPr>
        <w:t>。</w:t>
      </w:r>
    </w:p>
    <w:p w14:paraId="05425948" w14:textId="0CC1DB90" w:rsidR="00A11D5C" w:rsidRPr="00A11D5C" w:rsidRDefault="00A11D5C" w:rsidP="00A11D5C">
      <w:pPr>
        <w:pStyle w:val="a4"/>
        <w:rPr>
          <w:rFonts w:ascii="Times New Roman" w:hAnsi="Times New Roman"/>
        </w:rPr>
      </w:pPr>
    </w:p>
    <w:p w14:paraId="5507C67B" w14:textId="6B622F71" w:rsidR="00A11D5C" w:rsidRPr="00952C96" w:rsidRDefault="001B4614" w:rsidP="004F2ED1">
      <w:pPr>
        <w:pStyle w:val="a4"/>
        <w:numPr>
          <w:ilvl w:val="0"/>
          <w:numId w:val="19"/>
        </w:numPr>
        <w:snapToGrid w:val="0"/>
        <w:spacing w:line="286" w:lineRule="auto"/>
        <w:ind w:leftChars="0" w:left="284" w:hanging="284"/>
        <w:textAlignment w:val="center"/>
        <w:rPr>
          <w:rFonts w:eastAsia="DengXian"/>
          <w:lang w:eastAsia="zh-CN"/>
        </w:rPr>
      </w:pPr>
      <w:bookmarkStart w:id="37" w:name="QQ230721000055_M"/>
      <w:r w:rsidRPr="00E14CD6">
        <w:rPr>
          <w:noProof/>
        </w:rPr>
        <w:drawing>
          <wp:anchor distT="0" distB="0" distL="114300" distR="114300" simplePos="0" relativeHeight="251664384" behindDoc="1" locked="0" layoutInCell="1" allowOverlap="1" wp14:anchorId="43844ED4" wp14:editId="19204504">
            <wp:simplePos x="0" y="0"/>
            <wp:positionH relativeFrom="column">
              <wp:posOffset>6665187</wp:posOffset>
            </wp:positionH>
            <wp:positionV relativeFrom="paragraph">
              <wp:posOffset>1096010</wp:posOffset>
            </wp:positionV>
            <wp:extent cx="1033272" cy="1481328"/>
            <wp:effectExtent l="0" t="0" r="0" b="5080"/>
            <wp:wrapTight wrapText="bothSides">
              <wp:wrapPolygon edited="0">
                <wp:start x="0" y="0"/>
                <wp:lineTo x="0" y="21396"/>
                <wp:lineTo x="21109" y="21396"/>
                <wp:lineTo x="21109" y="0"/>
                <wp:lineTo x="0" y="0"/>
              </wp:wrapPolygon>
            </wp:wrapTight>
            <wp:docPr id="18" name="圖片 18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3272" cy="14813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2C96" w:rsidRPr="00E14CD6">
        <w:rPr>
          <w:noProof/>
        </w:rPr>
        <w:drawing>
          <wp:anchor distT="0" distB="0" distL="114300" distR="114300" simplePos="0" relativeHeight="251663360" behindDoc="1" locked="0" layoutInCell="1" allowOverlap="1" wp14:anchorId="26564177" wp14:editId="054E9984">
            <wp:simplePos x="0" y="0"/>
            <wp:positionH relativeFrom="column">
              <wp:posOffset>5895340</wp:posOffset>
            </wp:positionH>
            <wp:positionV relativeFrom="paragraph">
              <wp:posOffset>13970</wp:posOffset>
            </wp:positionV>
            <wp:extent cx="1804035" cy="371475"/>
            <wp:effectExtent l="0" t="0" r="5715" b="9525"/>
            <wp:wrapTight wrapText="bothSides">
              <wp:wrapPolygon edited="0">
                <wp:start x="0" y="0"/>
                <wp:lineTo x="0" y="21046"/>
                <wp:lineTo x="21440" y="21046"/>
                <wp:lineTo x="21440" y="0"/>
                <wp:lineTo x="0" y="0"/>
              </wp:wrapPolygon>
            </wp:wrapTight>
            <wp:docPr id="17" name="圖片 17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403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D5C" w:rsidRPr="00952C96">
        <w:rPr>
          <w:rFonts w:ascii="Times New Roman" w:eastAsia="細明體" w:hAnsi="Times New Roman" w:hint="eastAsia"/>
        </w:rPr>
        <w:t>如圖，</w:t>
      </w:r>
      <w:r w:rsidR="00A11D5C">
        <w:object w:dxaOrig="225" w:dyaOrig="240" w14:anchorId="39196503">
          <v:shape id="Q230721000055Q230721000055_x0000_i1025" o:spid="_x0000_i1099" type="#_x0000_t75" style="width:11.4pt;height:12pt" o:ole="">
            <v:imagedata r:id="rId154" o:title=""/>
            <v:path o:connecttype="segments"/>
          </v:shape>
          <o:OLEObject Type="Embed" ProgID="Equation.DSMT4" ShapeID="Q230721000055Q230721000055_x0000_i1025" DrawAspect="Content" ObjectID="_1772397963" r:id="rId155"/>
        </w:object>
      </w:r>
      <w:r w:rsidR="00A11D5C" w:rsidRPr="00952C96">
        <w:rPr>
          <w:rFonts w:ascii="Times New Roman" w:eastAsia="細明體" w:hAnsi="Times New Roman" w:hint="eastAsia"/>
        </w:rPr>
        <w:t>點在</w:t>
      </w:r>
      <w:proofErr w:type="gramStart"/>
      <w:r w:rsidR="00A11D5C" w:rsidRPr="00952C96">
        <w:rPr>
          <w:rFonts w:ascii="Times New Roman" w:eastAsia="細明體" w:hAnsi="Times New Roman" w:hint="eastAsia"/>
        </w:rPr>
        <w:t>數線上</w:t>
      </w:r>
      <w:proofErr w:type="gramEnd"/>
      <w:r w:rsidR="00A11D5C" w:rsidRPr="00952C96">
        <w:rPr>
          <w:rFonts w:ascii="Times New Roman" w:eastAsia="細明體" w:hAnsi="Times New Roman" w:hint="eastAsia"/>
        </w:rPr>
        <w:t>的原點，</w:t>
      </w:r>
      <w:proofErr w:type="gramStart"/>
      <w:r w:rsidR="00A11D5C" w:rsidRPr="00952C96">
        <w:rPr>
          <w:rFonts w:ascii="Times New Roman" w:eastAsia="細明體" w:hAnsi="Times New Roman" w:hint="eastAsia"/>
        </w:rPr>
        <w:t>且丟一枚</w:t>
      </w:r>
      <w:proofErr w:type="gramEnd"/>
      <w:r w:rsidR="00A11D5C" w:rsidRPr="00952C96">
        <w:rPr>
          <w:rFonts w:ascii="Times New Roman" w:eastAsia="細明體" w:hAnsi="Times New Roman" w:hint="eastAsia"/>
        </w:rPr>
        <w:t>均勻硬幣決定</w:t>
      </w:r>
      <w:r w:rsidR="00A11D5C">
        <w:object w:dxaOrig="225" w:dyaOrig="240" w14:anchorId="1E45043A">
          <v:shape id="Q230721000055_x0000_i1026" o:spid="_x0000_i1100" type="#_x0000_t75" style="width:11.4pt;height:12pt" o:ole="">
            <v:imagedata r:id="rId156" o:title=""/>
            <v:path o:connecttype="segments"/>
          </v:shape>
          <o:OLEObject Type="Embed" ProgID="Equation.DSMT4" ShapeID="Q230721000055_x0000_i1026" DrawAspect="Content" ObjectID="_1772397964" r:id="rId157"/>
        </w:object>
      </w:r>
      <w:r w:rsidR="00A11D5C" w:rsidRPr="00952C96">
        <w:rPr>
          <w:rFonts w:ascii="Times New Roman" w:eastAsia="細明體" w:hAnsi="Times New Roman" w:hint="eastAsia"/>
        </w:rPr>
        <w:t>點的移動方式：當出現正面時，向右移動</w:t>
      </w:r>
      <w:r w:rsidR="00A11D5C" w:rsidRPr="00952C96">
        <w:rPr>
          <w:rFonts w:ascii="Times New Roman" w:eastAsia="細明體" w:hAnsi="Times New Roman" w:hint="eastAsia"/>
        </w:rPr>
        <w:t>2</w:t>
      </w:r>
      <w:r w:rsidR="00A11D5C" w:rsidRPr="00952C96">
        <w:rPr>
          <w:rFonts w:ascii="Times New Roman" w:eastAsia="細明體" w:hAnsi="Times New Roman" w:hint="eastAsia"/>
        </w:rPr>
        <w:t>單位；當出現反面時，向左移動</w:t>
      </w:r>
      <w:r w:rsidR="00A11D5C" w:rsidRPr="00952C96">
        <w:rPr>
          <w:rFonts w:ascii="Times New Roman" w:eastAsia="細明體" w:hAnsi="Times New Roman" w:hint="eastAsia"/>
        </w:rPr>
        <w:t>1</w:t>
      </w:r>
      <w:r w:rsidR="00A11D5C" w:rsidRPr="00952C96">
        <w:rPr>
          <w:rFonts w:ascii="Times New Roman" w:eastAsia="細明體" w:hAnsi="Times New Roman" w:hint="eastAsia"/>
        </w:rPr>
        <w:t>單位。</w:t>
      </w:r>
      <w:proofErr w:type="gramStart"/>
      <w:r w:rsidR="00A11D5C" w:rsidRPr="00952C96">
        <w:rPr>
          <w:rFonts w:ascii="Times New Roman" w:eastAsia="細明體" w:hAnsi="Times New Roman" w:hint="eastAsia"/>
        </w:rPr>
        <w:t>已知丟硬幣</w:t>
      </w:r>
      <w:proofErr w:type="gramEnd"/>
      <w:r w:rsidR="00A11D5C" w:rsidRPr="00952C96">
        <w:rPr>
          <w:rFonts w:ascii="Times New Roman" w:eastAsia="細明體" w:hAnsi="Times New Roman" w:hint="eastAsia"/>
        </w:rPr>
        <w:t>共</w:t>
      </w:r>
      <w:r w:rsidR="00A11D5C" w:rsidRPr="00952C96">
        <w:rPr>
          <w:rFonts w:ascii="Times New Roman" w:eastAsia="細明體" w:hAnsi="Times New Roman" w:hint="eastAsia"/>
        </w:rPr>
        <w:t>10</w:t>
      </w:r>
      <w:r w:rsidR="00A11D5C" w:rsidRPr="00952C96">
        <w:rPr>
          <w:rFonts w:ascii="Times New Roman" w:eastAsia="細明體" w:hAnsi="Times New Roman" w:hint="eastAsia"/>
        </w:rPr>
        <w:t>次，</w:t>
      </w:r>
      <w:bookmarkStart w:id="38" w:name="QQ230721000055_1_H"/>
      <w:bookmarkEnd w:id="37"/>
      <w:r w:rsidR="00A11D5C">
        <w:rPr>
          <w:rFonts w:hint="eastAsia"/>
        </w:rPr>
        <w:t>則</w:t>
      </w:r>
      <w:r w:rsidR="00A11D5C">
        <w:object w:dxaOrig="225" w:dyaOrig="240" w14:anchorId="58BFDA45">
          <v:shape id="Q230721000055Q230721000055_x0000_i1027" o:spid="_x0000_i1101" type="#_x0000_t75" style="width:11.4pt;height:12pt" o:ole="">
            <v:imagedata r:id="rId158" o:title=""/>
            <v:path o:connecttype="segments"/>
          </v:shape>
          <o:OLEObject Type="Embed" ProgID="Equation.DSMT4" ShapeID="Q230721000055Q230721000055_x0000_i1027" DrawAspect="Content" ObjectID="_1772397965" r:id="rId159"/>
        </w:object>
      </w:r>
      <w:r w:rsidR="00A11D5C" w:rsidRPr="00952C96">
        <w:rPr>
          <w:rFonts w:ascii="Times New Roman" w:eastAsia="細明體" w:hAnsi="Times New Roman" w:hint="eastAsia"/>
        </w:rPr>
        <w:t>點最後停在</w:t>
      </w:r>
      <w:r w:rsidR="00A11D5C">
        <w:object w:dxaOrig="300" w:dyaOrig="240" w14:anchorId="5325618E">
          <v:shape id="Q230721000055_x0000_i1028" o:spid="_x0000_i1102" type="#_x0000_t75" style="width:15pt;height:12pt" o:ole="">
            <v:imagedata r:id="rId160" o:title=""/>
            <v:path o:connecttype="segments"/>
          </v:shape>
          <o:OLEObject Type="Embed" ProgID="Equation.DSMT4" ShapeID="Q230721000055_x0000_i1028" DrawAspect="Content" ObjectID="_1772397966" r:id="rId161"/>
        </w:object>
      </w:r>
      <w:r w:rsidR="00A11D5C" w:rsidRPr="00952C96">
        <w:rPr>
          <w:rFonts w:ascii="Times New Roman" w:eastAsia="細明體" w:hAnsi="Times New Roman" w:hint="eastAsia"/>
        </w:rPr>
        <w:t>的機率為</w:t>
      </w:r>
      <w:r w:rsidR="0088150F" w:rsidRPr="00952C96">
        <w:rPr>
          <w:rFonts w:ascii="新細明體" w:hAnsi="新細明體"/>
        </w:rPr>
        <w:fldChar w:fldCharType="begin"/>
      </w:r>
      <w:r w:rsidR="0088150F" w:rsidRPr="00952C96">
        <w:rPr>
          <w:rFonts w:ascii="新細明體" w:hAnsi="新細明體"/>
        </w:rPr>
        <w:instrText xml:space="preserve"> eq \x\bo( \F(\o(</w:instrText>
      </w:r>
      <w:r w:rsidR="0088150F" w:rsidRPr="00952C96">
        <w:rPr>
          <w:rFonts w:ascii="新細明體" w:hAnsi="新細明體"/>
          <w:spacing w:val="24"/>
          <w:sz w:val="34"/>
          <w:szCs w:val="34"/>
        </w:rPr>
        <w:instrText>○</w:instrText>
      </w:r>
      <w:r w:rsidR="0088150F" w:rsidRPr="00952C96">
        <w:rPr>
          <w:rFonts w:ascii="新細明體" w:hAnsi="新細明體"/>
        </w:rPr>
        <w:instrText xml:space="preserve">, </w:instrText>
      </w:r>
      <w:r w:rsidR="00F85B80">
        <w:rPr>
          <w:rFonts w:ascii="新細明體" w:hAnsi="新細明體"/>
        </w:rPr>
        <w:instrText>19</w:instrText>
      </w:r>
      <w:r w:rsidR="0088150F" w:rsidRPr="00952C96">
        <w:rPr>
          <w:rFonts w:ascii="新細明體" w:hAnsi="新細明體"/>
        </w:rPr>
        <w:instrText xml:space="preserve">  ) \o(</w:instrText>
      </w:r>
      <w:r w:rsidR="0088150F" w:rsidRPr="00952C96">
        <w:rPr>
          <w:rFonts w:ascii="新細明體" w:hAnsi="新細明體"/>
          <w:spacing w:val="24"/>
          <w:sz w:val="34"/>
          <w:szCs w:val="34"/>
        </w:rPr>
        <w:instrText>○</w:instrText>
      </w:r>
      <w:r w:rsidR="0088150F" w:rsidRPr="00952C96">
        <w:rPr>
          <w:rFonts w:ascii="新細明體" w:hAnsi="新細明體"/>
        </w:rPr>
        <w:instrText>, 2</w:instrText>
      </w:r>
      <w:r w:rsidR="00F85B80">
        <w:rPr>
          <w:rFonts w:ascii="新細明體" w:hAnsi="新細明體"/>
        </w:rPr>
        <w:instrText>0</w:instrText>
      </w:r>
      <w:r w:rsidR="0088150F" w:rsidRPr="00952C96">
        <w:rPr>
          <w:rFonts w:ascii="新細明體" w:hAnsi="新細明體"/>
        </w:rPr>
        <w:instrText xml:space="preserve">  ), \o(</w:instrText>
      </w:r>
      <w:r w:rsidR="0088150F" w:rsidRPr="00952C96">
        <w:rPr>
          <w:rFonts w:ascii="新細明體" w:hAnsi="新細明體"/>
          <w:spacing w:val="24"/>
          <w:sz w:val="34"/>
          <w:szCs w:val="34"/>
        </w:rPr>
        <w:instrText>○</w:instrText>
      </w:r>
      <w:r w:rsidR="0088150F" w:rsidRPr="00952C96">
        <w:rPr>
          <w:rFonts w:ascii="新細明體" w:hAnsi="新細明體"/>
        </w:rPr>
        <w:instrText>, 2</w:instrText>
      </w:r>
      <w:r w:rsidR="00F85B80">
        <w:rPr>
          <w:rFonts w:ascii="新細明體" w:hAnsi="新細明體"/>
        </w:rPr>
        <w:instrText>1</w:instrText>
      </w:r>
      <w:r w:rsidR="0088150F" w:rsidRPr="00952C96">
        <w:rPr>
          <w:rFonts w:ascii="新細明體" w:hAnsi="新細明體"/>
        </w:rPr>
        <w:instrText xml:space="preserve">  )\o(</w:instrText>
      </w:r>
      <w:r w:rsidR="0088150F" w:rsidRPr="00952C96">
        <w:rPr>
          <w:rFonts w:ascii="新細明體" w:hAnsi="新細明體"/>
          <w:spacing w:val="24"/>
          <w:sz w:val="34"/>
          <w:szCs w:val="34"/>
        </w:rPr>
        <w:instrText>○</w:instrText>
      </w:r>
      <w:r w:rsidR="0088150F" w:rsidRPr="00952C96">
        <w:rPr>
          <w:rFonts w:ascii="新細明體" w:hAnsi="新細明體"/>
        </w:rPr>
        <w:instrText>, 2</w:instrText>
      </w:r>
      <w:r w:rsidR="00F85B80">
        <w:rPr>
          <w:rFonts w:ascii="新細明體" w:hAnsi="新細明體"/>
        </w:rPr>
        <w:instrText>2</w:instrText>
      </w:r>
      <w:r w:rsidR="0088150F" w:rsidRPr="00952C96">
        <w:rPr>
          <w:rFonts w:ascii="新細明體" w:hAnsi="新細明體"/>
        </w:rPr>
        <w:instrText xml:space="preserve">  )</w:instrText>
      </w:r>
      <w:r w:rsidR="008D462C" w:rsidRPr="00952C96">
        <w:rPr>
          <w:rFonts w:ascii="新細明體" w:hAnsi="新細明體"/>
        </w:rPr>
        <w:instrText xml:space="preserve"> \o(</w:instrText>
      </w:r>
      <w:r w:rsidR="008D462C" w:rsidRPr="00952C96">
        <w:rPr>
          <w:rFonts w:ascii="新細明體" w:hAnsi="新細明體"/>
          <w:spacing w:val="24"/>
          <w:sz w:val="34"/>
          <w:szCs w:val="34"/>
        </w:rPr>
        <w:instrText>○</w:instrText>
      </w:r>
      <w:r w:rsidR="008D462C" w:rsidRPr="00952C96">
        <w:rPr>
          <w:rFonts w:ascii="新細明體" w:hAnsi="新細明體"/>
        </w:rPr>
        <w:instrText>, 2</w:instrText>
      </w:r>
      <w:r w:rsidR="00F85B80">
        <w:rPr>
          <w:rFonts w:ascii="新細明體" w:hAnsi="新細明體"/>
        </w:rPr>
        <w:instrText>3</w:instrText>
      </w:r>
      <w:r w:rsidR="008D462C" w:rsidRPr="00952C96">
        <w:rPr>
          <w:rFonts w:ascii="新細明體" w:hAnsi="新細明體"/>
        </w:rPr>
        <w:instrText xml:space="preserve">  )</w:instrText>
      </w:r>
      <w:r w:rsidR="0088150F" w:rsidRPr="00952C96">
        <w:rPr>
          <w:rFonts w:ascii="新細明體" w:hAnsi="新細明體"/>
        </w:rPr>
        <w:instrText>) )</w:instrText>
      </w:r>
      <w:r w:rsidR="0088150F" w:rsidRPr="00952C96">
        <w:rPr>
          <w:rFonts w:ascii="新細明體" w:hAnsi="新細明體"/>
        </w:rPr>
        <w:fldChar w:fldCharType="end"/>
      </w:r>
      <w:r w:rsidR="00A11D5C" w:rsidRPr="00952C96">
        <w:rPr>
          <w:rFonts w:ascii="Times New Roman" w:eastAsia="細明體" w:hAnsi="Times New Roman" w:hint="eastAsia"/>
        </w:rPr>
        <w:t>。</w:t>
      </w:r>
      <w:bookmarkEnd w:id="38"/>
    </w:p>
    <w:p w14:paraId="543C008D" w14:textId="19CBB892" w:rsidR="00DA688A" w:rsidRPr="00DA688A" w:rsidRDefault="00DA688A" w:rsidP="008D762E">
      <w:pPr>
        <w:pStyle w:val="a4"/>
        <w:numPr>
          <w:ilvl w:val="0"/>
          <w:numId w:val="19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bookmarkStart w:id="39" w:name="QQ230721000061_1_H"/>
      <w:bookmarkStart w:id="40" w:name="QQ230721000061"/>
      <w:r w:rsidRPr="00DA688A">
        <w:rPr>
          <w:rFonts w:ascii="Times New Roman" w:eastAsia="細明體" w:hAnsi="Times New Roman" w:hint="eastAsia"/>
        </w:rPr>
        <w:t>彈珠</w:t>
      </w:r>
      <w:proofErr w:type="gramStart"/>
      <w:r w:rsidRPr="00DA688A">
        <w:rPr>
          <w:rFonts w:ascii="Times New Roman" w:eastAsia="細明體" w:hAnsi="Times New Roman" w:hint="eastAsia"/>
        </w:rPr>
        <w:t>檯</w:t>
      </w:r>
      <w:proofErr w:type="gramEnd"/>
      <w:r w:rsidRPr="00DA688A">
        <w:rPr>
          <w:rFonts w:ascii="Times New Roman" w:eastAsia="細明體" w:hAnsi="Times New Roman" w:hint="eastAsia"/>
        </w:rPr>
        <w:t>的遊戲中，從上方放入一粒彈珠，彈</w:t>
      </w:r>
      <w:proofErr w:type="gramStart"/>
      <w:r w:rsidRPr="00DA688A">
        <w:rPr>
          <w:rFonts w:ascii="Times New Roman" w:eastAsia="細明體" w:hAnsi="Times New Roman" w:hint="eastAsia"/>
        </w:rPr>
        <w:t>珠每撞擊到釘柱時</w:t>
      </w:r>
      <w:proofErr w:type="gramEnd"/>
      <w:r w:rsidRPr="00DA688A">
        <w:rPr>
          <w:rFonts w:ascii="Times New Roman" w:eastAsia="細明體" w:hAnsi="Times New Roman" w:hint="eastAsia"/>
        </w:rPr>
        <w:t>，有可能向左或向右落下而撞擊下一層的</w:t>
      </w:r>
      <w:proofErr w:type="gramStart"/>
      <w:r w:rsidRPr="00DA688A">
        <w:rPr>
          <w:rFonts w:ascii="Times New Roman" w:eastAsia="細明體" w:hAnsi="Times New Roman" w:hint="eastAsia"/>
        </w:rPr>
        <w:t>釘柱，設彈珠檯有</w:t>
      </w:r>
      <w:r w:rsidRPr="00DA688A">
        <w:rPr>
          <w:rFonts w:ascii="Times New Roman" w:eastAsia="細明體" w:hAnsi="Times New Roman" w:hint="eastAsia"/>
        </w:rPr>
        <w:t>4</w:t>
      </w:r>
      <w:r w:rsidRPr="00DA688A">
        <w:rPr>
          <w:rFonts w:ascii="Times New Roman" w:eastAsia="細明體" w:hAnsi="Times New Roman" w:hint="eastAsia"/>
        </w:rPr>
        <w:t>層釘柱</w:t>
      </w:r>
      <w:proofErr w:type="gramEnd"/>
      <w:r w:rsidRPr="00DA688A">
        <w:rPr>
          <w:rFonts w:ascii="Times New Roman" w:eastAsia="細明體" w:hAnsi="Times New Roman" w:hint="eastAsia"/>
        </w:rPr>
        <w:t>，到最後落到下方編號</w:t>
      </w:r>
      <w:r w:rsidRPr="00DA688A">
        <w:rPr>
          <w:rFonts w:ascii="Times New Roman" w:eastAsia="細明體" w:hAnsi="Times New Roman" w:hint="eastAsia"/>
        </w:rPr>
        <w:t>0</w:t>
      </w:r>
      <w:r w:rsidRPr="00DA688A">
        <w:rPr>
          <w:rFonts w:ascii="Times New Roman" w:eastAsia="細明體" w:hAnsi="Times New Roman" w:hint="eastAsia"/>
        </w:rPr>
        <w:t>到</w:t>
      </w:r>
      <w:r w:rsidRPr="00DA688A">
        <w:rPr>
          <w:rFonts w:ascii="Times New Roman" w:eastAsia="細明體" w:hAnsi="Times New Roman" w:hint="eastAsia"/>
        </w:rPr>
        <w:t>4</w:t>
      </w:r>
      <w:r w:rsidRPr="00DA688A">
        <w:rPr>
          <w:rFonts w:ascii="Times New Roman" w:eastAsia="細明體" w:hAnsi="Times New Roman" w:hint="eastAsia"/>
        </w:rPr>
        <w:t>的格子中。</w:t>
      </w:r>
      <w:proofErr w:type="gramStart"/>
      <w:r w:rsidRPr="00DA688A">
        <w:rPr>
          <w:rFonts w:ascii="Times New Roman" w:eastAsia="細明體" w:hAnsi="Times New Roman" w:hint="eastAsia"/>
        </w:rPr>
        <w:t>若彈珠</w:t>
      </w:r>
      <w:proofErr w:type="gramEnd"/>
      <w:r w:rsidRPr="00DA688A">
        <w:rPr>
          <w:rFonts w:ascii="Times New Roman" w:eastAsia="細明體" w:hAnsi="Times New Roman" w:hint="eastAsia"/>
        </w:rPr>
        <w:t>每次向左或向右落下的機率比為</w:t>
      </w:r>
      <w:r>
        <w:object w:dxaOrig="390" w:dyaOrig="270" w14:anchorId="3160CB51">
          <v:shape id="Q230721000061Q230721000061_x0000_i1025" o:spid="_x0000_i1103" type="#_x0000_t75" style="width:19.8pt;height:13.8pt" o:ole="">
            <v:imagedata r:id="rId162" o:title=""/>
            <v:path o:connecttype="segments"/>
          </v:shape>
          <o:OLEObject Type="Embed" ProgID="Equation.DSMT4" ShapeID="Q230721000061Q230721000061_x0000_i1025" DrawAspect="Content" ObjectID="_1772397967" r:id="rId163"/>
        </w:object>
      </w:r>
      <w:r w:rsidRPr="00DA688A">
        <w:rPr>
          <w:rFonts w:ascii="Times New Roman" w:eastAsia="細明體" w:hAnsi="Times New Roman" w:hint="eastAsia"/>
        </w:rPr>
        <w:t>，則彈珠落到</w:t>
      </w:r>
      <w:r w:rsidRPr="00DA688A">
        <w:rPr>
          <w:rFonts w:ascii="Times New Roman" w:eastAsia="細明體" w:hAnsi="Times New Roman" w:hint="eastAsia"/>
        </w:rPr>
        <w:t>1</w:t>
      </w:r>
      <w:r w:rsidRPr="00DA688A">
        <w:rPr>
          <w:rFonts w:ascii="Times New Roman" w:eastAsia="細明體" w:hAnsi="Times New Roman" w:hint="eastAsia"/>
        </w:rPr>
        <w:t>號格子的機率是</w:t>
      </w:r>
      <w:r w:rsidR="0088150F" w:rsidRPr="003C280E">
        <w:rPr>
          <w:rFonts w:ascii="新細明體" w:hAnsi="新細明體"/>
        </w:rPr>
        <w:fldChar w:fldCharType="begin"/>
      </w:r>
      <w:r w:rsidR="0088150F" w:rsidRPr="003C280E">
        <w:rPr>
          <w:rFonts w:ascii="新細明體" w:hAnsi="新細明體"/>
        </w:rPr>
        <w:instrText xml:space="preserve"> eq \x\bo( \F(\o(</w:instrText>
      </w:r>
      <w:r w:rsidR="0088150F"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 w:rsidR="0088150F" w:rsidRPr="003C280E">
        <w:rPr>
          <w:rFonts w:ascii="新細明體" w:hAnsi="新細明體"/>
        </w:rPr>
        <w:instrText xml:space="preserve">, </w:instrText>
      </w:r>
      <w:r w:rsidR="0088150F">
        <w:rPr>
          <w:rFonts w:ascii="新細明體" w:hAnsi="新細明體"/>
        </w:rPr>
        <w:instrText>2</w:instrText>
      </w:r>
      <w:r w:rsidR="001F21D8">
        <w:rPr>
          <w:rFonts w:ascii="新細明體" w:hAnsi="新細明體"/>
        </w:rPr>
        <w:instrText>4</w:instrText>
      </w:r>
      <w:r w:rsidR="0088150F" w:rsidRPr="003C280E">
        <w:rPr>
          <w:rFonts w:ascii="新細明體" w:hAnsi="新細明體"/>
        </w:rPr>
        <w:instrText xml:space="preserve">  )</w:instrText>
      </w:r>
      <w:r w:rsidR="0088150F" w:rsidRPr="009230A8">
        <w:rPr>
          <w:rFonts w:ascii="新細明體" w:hAnsi="新細明體"/>
        </w:rPr>
        <w:instrText xml:space="preserve"> </w:instrText>
      </w:r>
      <w:bookmarkStart w:id="41" w:name="_Hlk71756580"/>
      <w:r w:rsidR="0088150F" w:rsidRPr="003C280E">
        <w:rPr>
          <w:rFonts w:ascii="新細明體" w:hAnsi="新細明體"/>
        </w:rPr>
        <w:instrText>\o(</w:instrText>
      </w:r>
      <w:r w:rsidR="0088150F"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 w:rsidR="0088150F" w:rsidRPr="003C280E">
        <w:rPr>
          <w:rFonts w:ascii="新細明體" w:hAnsi="新細明體"/>
        </w:rPr>
        <w:instrText xml:space="preserve">, </w:instrText>
      </w:r>
      <w:r w:rsidR="0088150F">
        <w:rPr>
          <w:rFonts w:ascii="新細明體" w:hAnsi="新細明體"/>
        </w:rPr>
        <w:instrText>2</w:instrText>
      </w:r>
      <w:r w:rsidR="001F21D8">
        <w:rPr>
          <w:rFonts w:ascii="新細明體" w:hAnsi="新細明體"/>
        </w:rPr>
        <w:instrText>5</w:instrText>
      </w:r>
      <w:r w:rsidR="0088150F" w:rsidRPr="003C280E">
        <w:rPr>
          <w:rFonts w:ascii="新細明體" w:hAnsi="新細明體"/>
        </w:rPr>
        <w:instrText xml:space="preserve">  )</w:instrText>
      </w:r>
      <w:bookmarkEnd w:id="41"/>
      <w:r w:rsidR="0088150F" w:rsidRPr="003C280E">
        <w:rPr>
          <w:rFonts w:ascii="新細明體" w:hAnsi="新細明體"/>
        </w:rPr>
        <w:instrText>,</w:instrText>
      </w:r>
      <w:r w:rsidR="0088150F" w:rsidRPr="00326686">
        <w:rPr>
          <w:rFonts w:ascii="新細明體" w:hAnsi="新細明體"/>
        </w:rPr>
        <w:instrText xml:space="preserve"> </w:instrText>
      </w:r>
      <w:r w:rsidR="0088150F" w:rsidRPr="003C280E">
        <w:rPr>
          <w:rFonts w:ascii="新細明體" w:hAnsi="新細明體"/>
        </w:rPr>
        <w:instrText>\o(</w:instrText>
      </w:r>
      <w:r w:rsidR="0088150F"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 w:rsidR="0088150F" w:rsidRPr="003C280E">
        <w:rPr>
          <w:rFonts w:ascii="新細明體" w:hAnsi="新細明體"/>
        </w:rPr>
        <w:instrText xml:space="preserve">, </w:instrText>
      </w:r>
      <w:r w:rsidR="0088150F">
        <w:rPr>
          <w:rFonts w:ascii="新細明體" w:hAnsi="新細明體"/>
        </w:rPr>
        <w:instrText>2</w:instrText>
      </w:r>
      <w:r w:rsidR="001F21D8">
        <w:rPr>
          <w:rFonts w:ascii="新細明體" w:hAnsi="新細明體"/>
        </w:rPr>
        <w:instrText>6</w:instrText>
      </w:r>
      <w:r w:rsidR="0088150F" w:rsidRPr="003C280E">
        <w:rPr>
          <w:rFonts w:ascii="新細明體" w:hAnsi="新細明體"/>
        </w:rPr>
        <w:instrText xml:space="preserve">  )\o(</w:instrText>
      </w:r>
      <w:r w:rsidR="0088150F"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 w:rsidR="0088150F">
        <w:rPr>
          <w:rFonts w:ascii="新細明體" w:hAnsi="新細明體"/>
        </w:rPr>
        <w:instrText>, 2</w:instrText>
      </w:r>
      <w:r w:rsidR="001F21D8">
        <w:rPr>
          <w:rFonts w:ascii="新細明體" w:hAnsi="新細明體"/>
        </w:rPr>
        <w:instrText>7</w:instrText>
      </w:r>
      <w:r w:rsidR="0088150F" w:rsidRPr="003C280E">
        <w:rPr>
          <w:rFonts w:ascii="新細明體" w:hAnsi="新細明體"/>
        </w:rPr>
        <w:instrText xml:space="preserve">  )) )</w:instrText>
      </w:r>
      <w:r w:rsidR="0088150F" w:rsidRPr="003C280E">
        <w:rPr>
          <w:rFonts w:ascii="新細明體" w:hAnsi="新細明體"/>
        </w:rPr>
        <w:fldChar w:fldCharType="end"/>
      </w:r>
      <w:r w:rsidRPr="00DA688A">
        <w:rPr>
          <w:rFonts w:ascii="Times New Roman" w:eastAsia="細明體" w:hAnsi="Times New Roman" w:hint="eastAsia"/>
        </w:rPr>
        <w:t>。（化為最簡分數）</w:t>
      </w:r>
    </w:p>
    <w:bookmarkEnd w:id="39"/>
    <w:bookmarkEnd w:id="40"/>
    <w:p w14:paraId="1CEE14B1" w14:textId="45DCDD3D" w:rsidR="00DA688A" w:rsidRPr="00E14CD6" w:rsidRDefault="00DA688A" w:rsidP="00DA688A">
      <w:pPr>
        <w:spacing w:line="286" w:lineRule="auto"/>
        <w:ind w:left="240"/>
        <w:textAlignment w:val="center"/>
        <w:rPr>
          <w:sz w:val="22"/>
        </w:rPr>
      </w:pPr>
    </w:p>
    <w:p w14:paraId="56D71EE8" w14:textId="0C5668E2" w:rsidR="00DA688A" w:rsidRPr="00796F36" w:rsidRDefault="00DA688A" w:rsidP="005219EF">
      <w:pPr>
        <w:numPr>
          <w:ilvl w:val="0"/>
          <w:numId w:val="19"/>
        </w:numPr>
        <w:snapToGrid w:val="0"/>
        <w:spacing w:line="286" w:lineRule="auto"/>
        <w:ind w:left="240" w:hanging="240"/>
        <w:textAlignment w:val="center"/>
        <w:rPr>
          <w:rFonts w:eastAsia="DengXian"/>
          <w:lang w:eastAsia="zh-CN"/>
        </w:rPr>
      </w:pPr>
      <w:bookmarkStart w:id="42" w:name="QQ230721000070_1_H"/>
      <w:bookmarkStart w:id="43" w:name="QQ230721000070"/>
      <w:r w:rsidRPr="00E14CD6">
        <w:rPr>
          <w:rFonts w:ascii="Times New Roman" w:eastAsia="細明體" w:hAnsi="Times New Roman" w:hint="eastAsia"/>
        </w:rPr>
        <w:t>一袋中有</w:t>
      </w:r>
      <w:r w:rsidRPr="00E14CD6">
        <w:rPr>
          <w:rFonts w:ascii="Times New Roman" w:eastAsia="細明體" w:hAnsi="Times New Roman" w:hint="eastAsia"/>
        </w:rPr>
        <w:t>2</w:t>
      </w:r>
      <w:r w:rsidRPr="00E14CD6">
        <w:rPr>
          <w:rFonts w:ascii="Times New Roman" w:eastAsia="細明體" w:hAnsi="Times New Roman" w:hint="eastAsia"/>
        </w:rPr>
        <w:t>顆紅球，</w:t>
      </w:r>
      <w:r w:rsidRPr="00E14CD6">
        <w:rPr>
          <w:rFonts w:ascii="Times New Roman" w:eastAsia="細明體" w:hAnsi="Times New Roman" w:hint="eastAsia"/>
        </w:rPr>
        <w:t>2</w:t>
      </w:r>
      <w:r w:rsidRPr="00E14CD6">
        <w:rPr>
          <w:rFonts w:ascii="Times New Roman" w:eastAsia="細明體" w:hAnsi="Times New Roman" w:hint="eastAsia"/>
        </w:rPr>
        <w:t>顆白球，每次從袋中隨機取出</w:t>
      </w:r>
      <w:r w:rsidRPr="00E14CD6">
        <w:rPr>
          <w:rFonts w:ascii="Times New Roman" w:eastAsia="細明體" w:hAnsi="Times New Roman" w:hint="eastAsia"/>
        </w:rPr>
        <w:t>2</w:t>
      </w:r>
      <w:r w:rsidRPr="00E14CD6">
        <w:rPr>
          <w:rFonts w:ascii="Times New Roman" w:eastAsia="細明體" w:hAnsi="Times New Roman" w:hint="eastAsia"/>
        </w:rPr>
        <w:t>球，</w:t>
      </w:r>
      <w:proofErr w:type="gramStart"/>
      <w:r w:rsidRPr="00E14CD6">
        <w:rPr>
          <w:rFonts w:ascii="Times New Roman" w:eastAsia="細明體" w:hAnsi="Times New Roman" w:hint="eastAsia"/>
        </w:rPr>
        <w:t>取完放回</w:t>
      </w:r>
      <w:proofErr w:type="gramEnd"/>
      <w:r w:rsidRPr="00E14CD6">
        <w:rPr>
          <w:rFonts w:ascii="Times New Roman" w:eastAsia="細明體" w:hAnsi="Times New Roman" w:hint="eastAsia"/>
        </w:rPr>
        <w:t>，共取</w:t>
      </w:r>
      <w:r w:rsidRPr="00E14CD6">
        <w:rPr>
          <w:rFonts w:ascii="Times New Roman" w:eastAsia="細明體" w:hAnsi="Times New Roman" w:hint="eastAsia"/>
        </w:rPr>
        <w:t>72</w:t>
      </w:r>
      <w:r w:rsidRPr="00E14CD6">
        <w:rPr>
          <w:rFonts w:ascii="Times New Roman" w:eastAsia="細明體" w:hAnsi="Times New Roman" w:hint="eastAsia"/>
        </w:rPr>
        <w:t>次，若每球被取到的機率均等且每一</w:t>
      </w:r>
      <w:proofErr w:type="gramStart"/>
      <w:r w:rsidRPr="00E14CD6">
        <w:rPr>
          <w:rFonts w:ascii="Times New Roman" w:eastAsia="細明體" w:hAnsi="Times New Roman" w:hint="eastAsia"/>
        </w:rPr>
        <w:t>次取球都</w:t>
      </w:r>
      <w:proofErr w:type="gramEnd"/>
      <w:r w:rsidRPr="00E14CD6">
        <w:rPr>
          <w:rFonts w:ascii="Times New Roman" w:eastAsia="細明體" w:hAnsi="Times New Roman" w:hint="eastAsia"/>
        </w:rPr>
        <w:t>為獨立事件，隨機變數</w:t>
      </w:r>
      <w:r>
        <w:object w:dxaOrig="270" w:dyaOrig="240" w14:anchorId="3D6C9809">
          <v:shape id="Q230721000070Q230721000070_x0000_i1025" o:spid="_x0000_i1104" type="#_x0000_t75" style="width:13.8pt;height:12pt" o:ole="">
            <v:imagedata r:id="rId164" o:title=""/>
            <v:path o:connecttype="segments"/>
          </v:shape>
          <o:OLEObject Type="Embed" ProgID="Equation.DSMT4" ShapeID="Q230721000070Q230721000070_x0000_i1025" DrawAspect="Content" ObjectID="_1772397968" r:id="rId165"/>
        </w:object>
      </w:r>
      <w:r w:rsidRPr="00E14CD6">
        <w:rPr>
          <w:rFonts w:ascii="Times New Roman" w:eastAsia="細明體" w:hAnsi="Times New Roman" w:hint="eastAsia"/>
        </w:rPr>
        <w:t>表示取到</w:t>
      </w:r>
      <w:r w:rsidRPr="00E14CD6">
        <w:rPr>
          <w:rFonts w:ascii="Times New Roman" w:eastAsia="細明體" w:hAnsi="Times New Roman" w:hint="eastAsia"/>
        </w:rPr>
        <w:t>2</w:t>
      </w:r>
      <w:r w:rsidRPr="00E14CD6">
        <w:rPr>
          <w:rFonts w:ascii="Times New Roman" w:eastAsia="細明體" w:hAnsi="Times New Roman" w:hint="eastAsia"/>
        </w:rPr>
        <w:t>球都是同色球的次數，則</w:t>
      </w:r>
      <w:r>
        <w:object w:dxaOrig="270" w:dyaOrig="240" w14:anchorId="0A115ADA">
          <v:shape id="Q230721000070_x0000_i1026" o:spid="_x0000_i1105" type="#_x0000_t75" style="width:13.8pt;height:12pt" o:ole="">
            <v:imagedata r:id="rId166" o:title=""/>
            <v:path o:connecttype="segments"/>
          </v:shape>
          <o:OLEObject Type="Embed" ProgID="Equation.DSMT4" ShapeID="Q230721000070_x0000_i1026" DrawAspect="Content" ObjectID="_1772397969" r:id="rId167"/>
        </w:object>
      </w:r>
      <w:r w:rsidRPr="00E14CD6">
        <w:rPr>
          <w:rFonts w:ascii="Times New Roman" w:eastAsia="細明體" w:hAnsi="Times New Roman" w:hint="eastAsia"/>
        </w:rPr>
        <w:t>的標準差為</w:t>
      </w:r>
      <w:r w:rsidR="00897FA5" w:rsidRPr="007C31A5">
        <w:rPr>
          <w:rFonts w:ascii="新細明體" w:hAnsi="新細明體" w:hint="eastAsia"/>
        </w:rPr>
        <w:fldChar w:fldCharType="begin"/>
      </w:r>
      <w:r w:rsidR="00897FA5" w:rsidRPr="007C31A5">
        <w:rPr>
          <w:rFonts w:ascii="新細明體" w:hAnsi="新細明體" w:hint="eastAsia"/>
        </w:rPr>
        <w:instrText xml:space="preserve"> eq \x\bo( \o(</w:instrText>
      </w:r>
      <w:r w:rsidR="00897FA5" w:rsidRPr="007C31A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97FA5" w:rsidRPr="007C31A5">
        <w:rPr>
          <w:rFonts w:ascii="新細明體" w:hAnsi="新細明體" w:hint="eastAsia"/>
        </w:rPr>
        <w:instrText xml:space="preserve">, </w:instrText>
      </w:r>
      <w:r w:rsidR="001F21D8">
        <w:rPr>
          <w:rFonts w:ascii="新細明體" w:hAnsi="新細明體"/>
        </w:rPr>
        <w:instrText>2</w:instrText>
      </w:r>
      <w:r w:rsidR="00897FA5">
        <w:rPr>
          <w:rFonts w:ascii="新細明體" w:hAnsi="新細明體"/>
        </w:rPr>
        <w:instrText>8</w:instrText>
      </w:r>
      <w:r w:rsidR="00897FA5" w:rsidRPr="007C31A5">
        <w:rPr>
          <w:rFonts w:ascii="新細明體" w:hAnsi="新細明體" w:cs="Calibri"/>
        </w:rPr>
        <w:instrText xml:space="preserve">  </w:instrText>
      </w:r>
      <w:r w:rsidR="00897FA5" w:rsidRPr="007C31A5">
        <w:rPr>
          <w:rFonts w:ascii="新細明體" w:hAnsi="新細明體" w:hint="eastAsia"/>
        </w:rPr>
        <w:instrText>) )</w:instrText>
      </w:r>
      <w:r w:rsidR="00897FA5" w:rsidRPr="007C31A5">
        <w:rPr>
          <w:rFonts w:ascii="新細明體" w:hAnsi="新細明體" w:hint="eastAsia"/>
        </w:rPr>
        <w:fldChar w:fldCharType="end"/>
      </w:r>
      <w:r w:rsidRPr="00E14CD6">
        <w:rPr>
          <w:rFonts w:ascii="Times New Roman" w:eastAsia="細明體" w:hAnsi="Times New Roman" w:hint="eastAsia"/>
        </w:rPr>
        <w:t>次。</w:t>
      </w:r>
      <w:bookmarkEnd w:id="42"/>
      <w:bookmarkEnd w:id="43"/>
    </w:p>
    <w:p w14:paraId="5F01D780" w14:textId="77777777" w:rsidR="00796F36" w:rsidRDefault="00796F36" w:rsidP="00796F36">
      <w:pPr>
        <w:snapToGrid w:val="0"/>
        <w:spacing w:line="286" w:lineRule="auto"/>
        <w:ind w:left="240"/>
        <w:textAlignment w:val="center"/>
        <w:rPr>
          <w:rFonts w:eastAsia="DengXian"/>
          <w:lang w:eastAsia="zh-CN"/>
        </w:rPr>
      </w:pPr>
    </w:p>
    <w:p w14:paraId="2436B3B3" w14:textId="052E11DE" w:rsidR="00DA688A" w:rsidRDefault="00DA688A" w:rsidP="005219EF">
      <w:pPr>
        <w:numPr>
          <w:ilvl w:val="0"/>
          <w:numId w:val="19"/>
        </w:numPr>
        <w:snapToGrid w:val="0"/>
        <w:spacing w:line="286" w:lineRule="auto"/>
        <w:ind w:left="240" w:hanging="240"/>
        <w:textAlignment w:val="center"/>
        <w:rPr>
          <w:rFonts w:eastAsia="DengXian"/>
          <w:lang w:eastAsia="zh-CN"/>
        </w:rPr>
      </w:pPr>
      <w:bookmarkStart w:id="44" w:name="QQ230721000314_1_H"/>
      <w:bookmarkStart w:id="45" w:name="QQ230721000314"/>
      <w:r w:rsidRPr="003E0F07">
        <w:rPr>
          <w:rFonts w:ascii="Times New Roman" w:eastAsia="細明體" w:hAnsi="Times New Roman" w:hint="eastAsia"/>
        </w:rPr>
        <w:t>假設某棒球隊在任一局發生失誤的機率都等於</w:t>
      </w:r>
      <w:r w:rsidRPr="003E0F07">
        <w:rPr>
          <w:rFonts w:ascii="Times New Roman" w:eastAsia="細明體" w:hAnsi="Times New Roman" w:hint="eastAsia"/>
          <w:i/>
        </w:rPr>
        <w:t>p</w:t>
      </w:r>
      <w:r w:rsidRPr="003E0F07">
        <w:rPr>
          <w:rFonts w:ascii="Times New Roman" w:eastAsia="細明體" w:hAnsi="Times New Roman" w:hint="eastAsia"/>
        </w:rPr>
        <w:t>（其中</w:t>
      </w:r>
      <w:r>
        <w:object w:dxaOrig="825" w:dyaOrig="300" w14:anchorId="33488F82">
          <v:shape id="Q230721000314Q230721000314_x0000_i1025" o:spid="_x0000_i1106" type="#_x0000_t75" style="width:41.4pt;height:15pt" o:ole="">
            <v:imagedata r:id="rId168" o:title=""/>
            <v:path o:connecttype="segments"/>
          </v:shape>
          <o:OLEObject Type="Embed" ProgID="Equation.DSMT4" ShapeID="Q230721000314Q230721000314_x0000_i1025" DrawAspect="Content" ObjectID="_1772397970" r:id="rId169"/>
        </w:object>
      </w:r>
      <w:r w:rsidRPr="003E0F07">
        <w:rPr>
          <w:rFonts w:ascii="Times New Roman" w:eastAsia="細明體" w:hAnsi="Times New Roman" w:hint="eastAsia"/>
        </w:rPr>
        <w:t>），且各局之間發生失誤與否互相獨立。令隨機變數</w:t>
      </w:r>
      <w:r w:rsidRPr="003E0F07">
        <w:rPr>
          <w:rFonts w:ascii="Times New Roman" w:eastAsia="細明體" w:hAnsi="Times New Roman" w:hint="eastAsia"/>
          <w:i/>
        </w:rPr>
        <w:t>X</w:t>
      </w:r>
      <w:r w:rsidRPr="003E0F07">
        <w:rPr>
          <w:rFonts w:ascii="Times New Roman" w:eastAsia="細明體" w:hAnsi="Times New Roman" w:hint="eastAsia"/>
        </w:rPr>
        <w:t>代表一場比賽</w:t>
      </w:r>
      <w:r w:rsidRPr="003E0F07">
        <w:rPr>
          <w:rFonts w:ascii="Times New Roman" w:eastAsia="細明體" w:hAnsi="Times New Roman" w:hint="eastAsia"/>
        </w:rPr>
        <w:t>9</w:t>
      </w:r>
      <w:r w:rsidRPr="003E0F07">
        <w:rPr>
          <w:rFonts w:ascii="Times New Roman" w:eastAsia="細明體" w:hAnsi="Times New Roman" w:hint="eastAsia"/>
        </w:rPr>
        <w:t>局中出現失誤的局數，且令</w:t>
      </w:r>
      <w:r>
        <w:object w:dxaOrig="270" w:dyaOrig="330" w14:anchorId="01B6314B">
          <v:shape id="Q230721000314_x0000_i1026" o:spid="_x0000_i1107" type="#_x0000_t75" style="width:13.8pt;height:16.8pt" o:ole="">
            <v:imagedata r:id="rId170" o:title=""/>
            <v:path o:connecttype="segments"/>
          </v:shape>
          <o:OLEObject Type="Embed" ProgID="Equation.DSMT4" ShapeID="Q230721000314_x0000_i1026" DrawAspect="Content" ObjectID="_1772397971" r:id="rId171"/>
        </w:object>
      </w:r>
      <w:r w:rsidRPr="003E0F07">
        <w:rPr>
          <w:rFonts w:ascii="Times New Roman" w:eastAsia="細明體" w:hAnsi="Times New Roman" w:hint="eastAsia"/>
        </w:rPr>
        <w:t>代表</w:t>
      </w:r>
      <w:r w:rsidRPr="003E0F07">
        <w:rPr>
          <w:rFonts w:ascii="Times New Roman" w:eastAsia="細明體" w:hAnsi="Times New Roman" w:hint="eastAsia"/>
        </w:rPr>
        <w:t>9</w:t>
      </w:r>
      <w:r w:rsidRPr="003E0F07">
        <w:rPr>
          <w:rFonts w:ascii="Times New Roman" w:eastAsia="細明體" w:hAnsi="Times New Roman" w:hint="eastAsia"/>
        </w:rPr>
        <w:t>局中恰有</w:t>
      </w:r>
      <w:r w:rsidRPr="003E0F07">
        <w:rPr>
          <w:rFonts w:ascii="Times New Roman" w:eastAsia="細明體" w:hAnsi="Times New Roman" w:hint="eastAsia"/>
          <w:i/>
        </w:rPr>
        <w:t>k</w:t>
      </w:r>
      <w:r w:rsidRPr="003E0F07">
        <w:rPr>
          <w:rFonts w:ascii="Times New Roman" w:eastAsia="細明體" w:hAnsi="Times New Roman" w:hint="eastAsia"/>
        </w:rPr>
        <w:t>局出現失誤的機率</w:t>
      </w:r>
      <w:r>
        <w:object w:dxaOrig="945" w:dyaOrig="360" w14:anchorId="458DAD2A">
          <v:shape id="Q230721000314_x0000_i1027" o:spid="_x0000_i1108" type="#_x0000_t75" style="width:47.4pt;height:18pt" o:ole="">
            <v:imagedata r:id="rId172" o:title=""/>
            <v:path o:connecttype="segments"/>
          </v:shape>
          <o:OLEObject Type="Embed" ProgID="Equation.DSMT4" ShapeID="Q230721000314_x0000_i1027" DrawAspect="Content" ObjectID="_1772397972" r:id="rId173"/>
        </w:object>
      </w:r>
      <w:r w:rsidRPr="003E0F07">
        <w:rPr>
          <w:rFonts w:ascii="Times New Roman" w:eastAsia="細明體" w:hAnsi="Times New Roman" w:hint="eastAsia"/>
        </w:rPr>
        <w:t>。已知</w:t>
      </w:r>
      <w:r w:rsidR="00552ED8">
        <w:object w:dxaOrig="1300" w:dyaOrig="580" w14:anchorId="6738F076">
          <v:shape id="_x0000_i1120" type="#_x0000_t75" style="width:65.4pt;height:29.4pt" o:ole="">
            <v:imagedata r:id="rId174" o:title=""/>
          </v:shape>
          <o:OLEObject Type="Embed" ProgID="Equation.DSMT4" ShapeID="_x0000_i1120" DrawAspect="Content" ObjectID="_1772397973" r:id="rId175"/>
        </w:object>
      </w:r>
      <w:r w:rsidRPr="003E0F07">
        <w:rPr>
          <w:rFonts w:ascii="Times New Roman" w:eastAsia="細明體" w:hAnsi="Times New Roman" w:hint="eastAsia"/>
        </w:rPr>
        <w:t>，則該球隊在一場</w:t>
      </w:r>
      <w:r w:rsidRPr="003E0F07">
        <w:rPr>
          <w:rFonts w:ascii="Times New Roman" w:eastAsia="細明體" w:hAnsi="Times New Roman" w:hint="eastAsia"/>
        </w:rPr>
        <w:t>9</w:t>
      </w:r>
      <w:r w:rsidRPr="003E0F07">
        <w:rPr>
          <w:rFonts w:ascii="Times New Roman" w:eastAsia="細明體" w:hAnsi="Times New Roman" w:hint="eastAsia"/>
        </w:rPr>
        <w:t>局的比賽中出現失誤局數的期望值為</w:t>
      </w:r>
      <w:r w:rsidR="00FE7193" w:rsidRPr="007C31A5">
        <w:rPr>
          <w:rFonts w:ascii="新細明體" w:hAnsi="新細明體" w:hint="eastAsia"/>
        </w:rPr>
        <w:fldChar w:fldCharType="begin"/>
      </w:r>
      <w:r w:rsidR="00FE7193" w:rsidRPr="007C31A5">
        <w:rPr>
          <w:rFonts w:ascii="新細明體" w:hAnsi="新細明體" w:hint="eastAsia"/>
        </w:rPr>
        <w:instrText xml:space="preserve"> eq \x\bo( \o(</w:instrText>
      </w:r>
      <w:r w:rsidR="00FE7193" w:rsidRPr="007C31A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E7193" w:rsidRPr="007C31A5">
        <w:rPr>
          <w:rFonts w:ascii="新細明體" w:hAnsi="新細明體" w:hint="eastAsia"/>
        </w:rPr>
        <w:instrText xml:space="preserve">, </w:instrText>
      </w:r>
      <w:r w:rsidR="00FE7193">
        <w:rPr>
          <w:rFonts w:ascii="新細明體" w:hAnsi="新細明體"/>
        </w:rPr>
        <w:instrText>2</w:instrText>
      </w:r>
      <w:r w:rsidR="00651F9F">
        <w:rPr>
          <w:rFonts w:ascii="新細明體" w:hAnsi="新細明體"/>
        </w:rPr>
        <w:instrText>9</w:instrText>
      </w:r>
      <w:r w:rsidR="00FE7193" w:rsidRPr="007C31A5">
        <w:rPr>
          <w:rFonts w:ascii="新細明體" w:hAnsi="新細明體" w:cs="Calibri"/>
        </w:rPr>
        <w:instrText xml:space="preserve">  </w:instrText>
      </w:r>
      <w:r w:rsidR="00FE7193" w:rsidRPr="007C31A5">
        <w:rPr>
          <w:rFonts w:ascii="新細明體" w:hAnsi="新細明體" w:hint="eastAsia"/>
        </w:rPr>
        <w:instrText>) )</w:instrText>
      </w:r>
      <w:r w:rsidR="00FE7193" w:rsidRPr="007C31A5">
        <w:rPr>
          <w:rFonts w:ascii="新細明體" w:hAnsi="新細明體" w:hint="eastAsia"/>
        </w:rPr>
        <w:fldChar w:fldCharType="end"/>
      </w:r>
      <w:r w:rsidRPr="003E0F07">
        <w:rPr>
          <w:rFonts w:ascii="Times New Roman" w:eastAsia="細明體" w:hAnsi="Times New Roman" w:hint="eastAsia"/>
        </w:rPr>
        <w:t>。</w:t>
      </w:r>
      <w:bookmarkEnd w:id="44"/>
      <w:bookmarkEnd w:id="45"/>
    </w:p>
    <w:p w14:paraId="678C1D06" w14:textId="77777777" w:rsidR="00A11D5C" w:rsidRPr="008A4B91" w:rsidRDefault="00A11D5C" w:rsidP="00796F36">
      <w:pPr>
        <w:pStyle w:val="a4"/>
        <w:topLinePunct/>
        <w:snapToGrid w:val="0"/>
        <w:ind w:leftChars="0" w:left="360"/>
        <w:rPr>
          <w:rFonts w:ascii="Times New Roman" w:hAnsi="Times New Roman"/>
        </w:rPr>
      </w:pPr>
    </w:p>
    <w:p w14:paraId="47F56C37" w14:textId="632F5850" w:rsidR="00560F29" w:rsidRPr="005B39ED" w:rsidRDefault="00560F29" w:rsidP="00560F29">
      <w:pPr>
        <w:pStyle w:val="a4"/>
        <w:topLinePunct/>
        <w:snapToGrid w:val="0"/>
        <w:ind w:leftChars="0" w:left="360" w:right="240"/>
        <w:jc w:val="right"/>
        <w:rPr>
          <w:rFonts w:ascii="Times New Roman" w:hAnsi="Times New Roman"/>
        </w:rPr>
      </w:pPr>
    </w:p>
    <w:p w14:paraId="6327BB5E" w14:textId="0316F3C1" w:rsidR="001B4614" w:rsidRDefault="001B4614">
      <w:pPr>
        <w:widowControl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14:paraId="2291D655" w14:textId="77777777" w:rsidR="00376FA6" w:rsidRDefault="00376FA6" w:rsidP="00FB447C">
      <w:pPr>
        <w:widowControl/>
        <w:rPr>
          <w:rFonts w:ascii="Times New Roman" w:hAnsi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61"/>
      </w:tblGrid>
      <w:tr w:rsidR="0046493C" w:rsidRPr="00B05053" w14:paraId="05AA352D" w14:textId="77777777" w:rsidTr="0046493C">
        <w:tc>
          <w:tcPr>
            <w:tcW w:w="11761" w:type="dxa"/>
            <w:shd w:val="clear" w:color="auto" w:fill="auto"/>
          </w:tcPr>
          <w:p w14:paraId="1539E381" w14:textId="5A048356" w:rsidR="0046493C" w:rsidRDefault="0046493C" w:rsidP="0046493C">
            <w:pPr>
              <w:pStyle w:val="05-1"/>
              <w:ind w:left="360" w:hanging="360"/>
            </w:pPr>
            <w:r w:rsidRPr="00121F58">
              <w:rPr>
                <w:rFonts w:hint="eastAsia"/>
              </w:rPr>
              <w:t>國立中興大學附屬高級中學</w:t>
            </w:r>
            <w:r w:rsidRPr="00121F58">
              <w:rPr>
                <w:rFonts w:hint="eastAsia"/>
              </w:rPr>
              <w:t xml:space="preserve">  </w:t>
            </w:r>
            <w:r w:rsidRPr="00F23C4B">
              <w:rPr>
                <w:rFonts w:hint="eastAsia"/>
              </w:rPr>
              <w:t>1</w:t>
            </w:r>
            <w:r>
              <w:rPr>
                <w:rFonts w:hint="eastAsia"/>
              </w:rPr>
              <w:t>1</w:t>
            </w:r>
            <w:r>
              <w:t>2</w:t>
            </w:r>
            <w:r w:rsidRPr="00F23C4B">
              <w:rPr>
                <w:rFonts w:hint="eastAsia"/>
              </w:rPr>
              <w:t>學年度</w:t>
            </w:r>
            <w:r w:rsidRPr="00F23C4B">
              <w:rPr>
                <w:rFonts w:hint="eastAsia"/>
              </w:rPr>
              <w:t xml:space="preserve"> </w:t>
            </w:r>
            <w:r w:rsidRPr="00F23C4B">
              <w:rPr>
                <w:rFonts w:hint="eastAsia"/>
              </w:rPr>
              <w:t>第</w:t>
            </w:r>
            <w:r w:rsidR="006B1D05">
              <w:rPr>
                <w:rFonts w:hint="eastAsia"/>
              </w:rPr>
              <w:t>2</w:t>
            </w:r>
            <w:r w:rsidRPr="00F23C4B">
              <w:rPr>
                <w:rFonts w:hint="eastAsia"/>
              </w:rPr>
              <w:t>學期第</w:t>
            </w:r>
            <w:r>
              <w:rPr>
                <w:rFonts w:hint="eastAsia"/>
              </w:rPr>
              <w:t>一</w:t>
            </w:r>
            <w:r w:rsidRPr="00F23C4B">
              <w:rPr>
                <w:rFonts w:hint="eastAsia"/>
              </w:rPr>
              <w:t>次</w:t>
            </w:r>
            <w:r>
              <w:rPr>
                <w:rFonts w:hint="eastAsia"/>
              </w:rPr>
              <w:t>期中考</w:t>
            </w:r>
            <w:r w:rsidR="00445B44">
              <w:rPr>
                <w:rFonts w:hint="eastAsia"/>
              </w:rPr>
              <w:t xml:space="preserve">  </w:t>
            </w:r>
            <w:r w:rsidR="00445B44" w:rsidRPr="00F23C4B">
              <w:rPr>
                <w:rFonts w:hint="eastAsia"/>
              </w:rPr>
              <w:t>高</w:t>
            </w:r>
            <w:r w:rsidR="00445B44">
              <w:rPr>
                <w:rFonts w:hint="eastAsia"/>
              </w:rPr>
              <w:t>三</w:t>
            </w:r>
            <w:proofErr w:type="gramStart"/>
            <w:r w:rsidR="00445B44">
              <w:rPr>
                <w:rFonts w:hint="eastAsia"/>
              </w:rPr>
              <w:t>數甲</w:t>
            </w:r>
            <w:proofErr w:type="gramEnd"/>
            <w:r w:rsidR="00445B44">
              <w:rPr>
                <w:rFonts w:hint="eastAsia"/>
              </w:rPr>
              <w:t xml:space="preserve">  </w:t>
            </w:r>
            <w:r w:rsidRPr="00AE0EBB">
              <w:rPr>
                <w:rFonts w:cs="標楷體" w:hint="eastAsia"/>
              </w:rPr>
              <w:t>數學</w:t>
            </w:r>
            <w:r w:rsidRPr="00121F58">
              <w:rPr>
                <w:rFonts w:hint="eastAsia"/>
              </w:rPr>
              <w:t>科試題</w:t>
            </w:r>
            <w:r>
              <w:rPr>
                <w:rFonts w:hint="eastAsia"/>
              </w:rPr>
              <w:t xml:space="preserve">  </w:t>
            </w:r>
          </w:p>
          <w:p w14:paraId="68D99B96" w14:textId="0B3823A9" w:rsidR="0046493C" w:rsidRPr="00B05053" w:rsidRDefault="0046493C" w:rsidP="0046493C">
            <w:pPr>
              <w:ind w:right="960"/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</w:t>
            </w:r>
            <w:r w:rsidR="008E740F">
              <w:rPr>
                <w:rFonts w:ascii="Times New Roman" w:eastAsia="標楷體" w:hAnsi="標楷體" w:hint="eastAsia"/>
                <w:szCs w:val="24"/>
              </w:rPr>
              <w:t xml:space="preserve">       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>邱繼輝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林肇政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</w:t>
            </w:r>
          </w:p>
          <w:p w14:paraId="2015F6CF" w14:textId="05BBD778" w:rsidR="0046493C" w:rsidRPr="005E1AD6" w:rsidRDefault="0046493C" w:rsidP="0046493C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</w:t>
            </w:r>
            <w:r w:rsidR="0066323B">
              <w:rPr>
                <w:rFonts w:ascii="Times New Roman" w:eastAsia="標楷體" w:hAnsi="標楷體" w:hint="eastAsia"/>
                <w:szCs w:val="24"/>
              </w:rPr>
              <w:t>答案卷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共</w:t>
            </w:r>
            <w:r w:rsidR="0066323B">
              <w:rPr>
                <w:rFonts w:ascii="Times New Roman" w:eastAsia="標楷體" w:hAnsi="標楷體" w:hint="eastAsia"/>
                <w:szCs w:val="24"/>
              </w:rPr>
              <w:t>一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一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14:paraId="6DC6A7E2" w14:textId="77777777" w:rsidR="00660FC7" w:rsidRDefault="00660FC7" w:rsidP="00660FC7">
      <w:pPr>
        <w:pStyle w:val="af1"/>
        <w:spacing w:before="184"/>
        <w:rPr>
          <w:color w:val="0000FF"/>
        </w:rPr>
      </w:pPr>
      <w:r>
        <w:rPr>
          <w:rFonts w:hint="eastAsia"/>
          <w:color w:val="0000FF"/>
        </w:rPr>
        <w:t>解答</w:t>
      </w:r>
    </w:p>
    <w:p w14:paraId="79236D34" w14:textId="77777777" w:rsidR="003549EE" w:rsidRPr="00D56F40" w:rsidRDefault="003549EE" w:rsidP="003549EE">
      <w:pPr>
        <w:pStyle w:val="af2"/>
        <w:rPr>
          <w:rFonts w:ascii="Times New Roman"/>
        </w:rPr>
      </w:pPr>
      <w:r w:rsidRPr="00D56F40">
        <w:rPr>
          <w:rFonts w:ascii="Times New Roman" w:hint="eastAsia"/>
        </w:rPr>
        <w:t>第壹部分、選擇題</w:t>
      </w:r>
    </w:p>
    <w:p w14:paraId="5F215781" w14:textId="0957DDFC" w:rsidR="004F72FE" w:rsidRDefault="00660FC7" w:rsidP="00660FC7">
      <w:pPr>
        <w:pStyle w:val="af1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一、</w:t>
      </w:r>
      <w:r w:rsidR="004F72FE">
        <w:rPr>
          <w:rFonts w:hint="eastAsia"/>
          <w:bCs/>
          <w:sz w:val="26"/>
        </w:rPr>
        <w:t>單選題</w:t>
      </w:r>
      <w:r w:rsidR="00444CC9" w:rsidRPr="00D56F40">
        <w:rPr>
          <w:rFonts w:hint="eastAsia"/>
          <w:bCs/>
          <w:sz w:val="26"/>
        </w:rPr>
        <w:t>（占</w:t>
      </w:r>
      <w:r w:rsidR="00F901CD">
        <w:rPr>
          <w:rFonts w:hint="eastAsia"/>
          <w:bCs/>
          <w:sz w:val="26"/>
        </w:rPr>
        <w:t>30</w:t>
      </w:r>
      <w:r w:rsidR="00444CC9" w:rsidRPr="00D56F40">
        <w:rPr>
          <w:rFonts w:hint="eastAsia"/>
          <w:bCs/>
          <w:sz w:val="26"/>
        </w:rPr>
        <w:t>分）</w:t>
      </w:r>
      <w:r w:rsidR="004F72FE">
        <w:rPr>
          <w:bCs/>
          <w:sz w:val="26"/>
        </w:rPr>
        <w:t>1</w:t>
      </w:r>
      <w:r w:rsidR="004F72FE">
        <w:rPr>
          <w:rFonts w:hint="eastAsia"/>
          <w:bCs/>
          <w:sz w:val="26"/>
        </w:rPr>
        <w:t>.(</w:t>
      </w:r>
      <w:r w:rsidR="003B55C2">
        <w:rPr>
          <w:bCs/>
          <w:sz w:val="26"/>
        </w:rPr>
        <w:t>4</w:t>
      </w:r>
      <w:r w:rsidR="004F72FE">
        <w:rPr>
          <w:rFonts w:hint="eastAsia"/>
          <w:bCs/>
          <w:sz w:val="26"/>
        </w:rPr>
        <w:t xml:space="preserve">)  </w:t>
      </w:r>
      <w:proofErr w:type="gramStart"/>
      <w:r w:rsidR="004F72FE">
        <w:rPr>
          <w:bCs/>
          <w:sz w:val="26"/>
        </w:rPr>
        <w:t>2</w:t>
      </w:r>
      <w:r w:rsidR="004F72FE">
        <w:rPr>
          <w:rFonts w:hint="eastAsia"/>
          <w:bCs/>
          <w:sz w:val="26"/>
        </w:rPr>
        <w:t>.(</w:t>
      </w:r>
      <w:proofErr w:type="gramEnd"/>
      <w:r w:rsidR="007771F7">
        <w:rPr>
          <w:bCs/>
          <w:sz w:val="26"/>
        </w:rPr>
        <w:t>4</w:t>
      </w:r>
      <w:r w:rsidR="004F72FE">
        <w:rPr>
          <w:rFonts w:hint="eastAsia"/>
          <w:bCs/>
          <w:sz w:val="26"/>
        </w:rPr>
        <w:t xml:space="preserve">)  </w:t>
      </w:r>
      <w:r w:rsidR="004F72FE">
        <w:rPr>
          <w:bCs/>
          <w:sz w:val="26"/>
        </w:rPr>
        <w:t>3</w:t>
      </w:r>
      <w:r w:rsidR="004F72FE">
        <w:rPr>
          <w:rFonts w:hint="eastAsia"/>
          <w:bCs/>
          <w:sz w:val="26"/>
        </w:rPr>
        <w:t>.(</w:t>
      </w:r>
      <w:r w:rsidR="0084292C">
        <w:rPr>
          <w:bCs/>
          <w:sz w:val="26"/>
        </w:rPr>
        <w:t>3</w:t>
      </w:r>
      <w:r w:rsidR="004F72FE">
        <w:rPr>
          <w:rFonts w:hint="eastAsia"/>
          <w:bCs/>
          <w:sz w:val="26"/>
        </w:rPr>
        <w:t xml:space="preserve">)  </w:t>
      </w:r>
      <w:r w:rsidR="004F72FE">
        <w:rPr>
          <w:bCs/>
          <w:sz w:val="26"/>
        </w:rPr>
        <w:t>4</w:t>
      </w:r>
      <w:r w:rsidR="004F72FE">
        <w:rPr>
          <w:rFonts w:hint="eastAsia"/>
          <w:bCs/>
          <w:sz w:val="26"/>
        </w:rPr>
        <w:t>.(</w:t>
      </w:r>
      <w:r w:rsidR="00635B32">
        <w:rPr>
          <w:bCs/>
          <w:sz w:val="26"/>
        </w:rPr>
        <w:t>5</w:t>
      </w:r>
      <w:r w:rsidR="004F72FE">
        <w:rPr>
          <w:rFonts w:hint="eastAsia"/>
          <w:bCs/>
          <w:sz w:val="26"/>
        </w:rPr>
        <w:t>)</w:t>
      </w:r>
      <w:r w:rsidR="00A50362">
        <w:rPr>
          <w:rFonts w:hint="eastAsia"/>
          <w:bCs/>
          <w:sz w:val="26"/>
        </w:rPr>
        <w:t xml:space="preserve"> </w:t>
      </w:r>
      <w:r w:rsidR="00A50362">
        <w:rPr>
          <w:bCs/>
          <w:sz w:val="26"/>
        </w:rPr>
        <w:t xml:space="preserve"> </w:t>
      </w:r>
      <w:r w:rsidR="00A50362">
        <w:rPr>
          <w:rFonts w:hint="eastAsia"/>
          <w:bCs/>
          <w:sz w:val="26"/>
        </w:rPr>
        <w:t>5.</w:t>
      </w:r>
      <w:r w:rsidR="00C76274" w:rsidRPr="00C76274">
        <w:rPr>
          <w:rFonts w:hint="eastAsia"/>
          <w:bCs/>
          <w:sz w:val="26"/>
        </w:rPr>
        <w:t xml:space="preserve"> </w:t>
      </w:r>
      <w:r w:rsidR="0016531B">
        <w:rPr>
          <w:rFonts w:hint="eastAsia"/>
          <w:bCs/>
          <w:sz w:val="26"/>
        </w:rPr>
        <w:t>(</w:t>
      </w:r>
      <w:r w:rsidR="00635B32">
        <w:rPr>
          <w:bCs/>
          <w:sz w:val="26"/>
        </w:rPr>
        <w:t>1</w:t>
      </w:r>
      <w:r w:rsidR="00C76274">
        <w:rPr>
          <w:rFonts w:hint="eastAsia"/>
          <w:bCs/>
          <w:sz w:val="26"/>
        </w:rPr>
        <w:t>)</w:t>
      </w:r>
    </w:p>
    <w:p w14:paraId="1D26D432" w14:textId="638DEFBF" w:rsidR="00660FC7" w:rsidRDefault="004F72FE" w:rsidP="00660FC7">
      <w:pPr>
        <w:pStyle w:val="af1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二</w:t>
      </w:r>
      <w:r>
        <w:rPr>
          <w:rFonts w:ascii="新細明體" w:hAnsi="新細明體" w:hint="eastAsia"/>
          <w:bCs/>
          <w:sz w:val="26"/>
        </w:rPr>
        <w:t>、</w:t>
      </w:r>
      <w:r w:rsidR="00660FC7">
        <w:rPr>
          <w:rFonts w:hint="eastAsia"/>
          <w:bCs/>
          <w:sz w:val="26"/>
        </w:rPr>
        <w:t>多選題</w:t>
      </w:r>
      <w:r w:rsidR="00444CC9" w:rsidRPr="00D56F40">
        <w:rPr>
          <w:rFonts w:hint="eastAsia"/>
          <w:bCs/>
          <w:sz w:val="26"/>
        </w:rPr>
        <w:t>（占</w:t>
      </w:r>
      <w:r w:rsidR="00F901CD">
        <w:rPr>
          <w:rFonts w:hint="eastAsia"/>
          <w:bCs/>
          <w:sz w:val="26"/>
        </w:rPr>
        <w:t>16</w:t>
      </w:r>
      <w:r w:rsidR="00444CC9" w:rsidRPr="00D56F40">
        <w:rPr>
          <w:rFonts w:hint="eastAsia"/>
          <w:bCs/>
          <w:sz w:val="26"/>
        </w:rPr>
        <w:t>分）</w:t>
      </w:r>
      <w:r w:rsidR="003549EE">
        <w:rPr>
          <w:rFonts w:hint="eastAsia"/>
          <w:bCs/>
          <w:sz w:val="26"/>
        </w:rPr>
        <w:t>6</w:t>
      </w:r>
      <w:r w:rsidR="00660FC7">
        <w:rPr>
          <w:rFonts w:hint="eastAsia"/>
          <w:bCs/>
          <w:sz w:val="26"/>
        </w:rPr>
        <w:t>.(</w:t>
      </w:r>
      <w:r w:rsidR="00B46FBA">
        <w:rPr>
          <w:bCs/>
          <w:sz w:val="26"/>
        </w:rPr>
        <w:t>1</w:t>
      </w:r>
      <w:r w:rsidR="00660FC7">
        <w:rPr>
          <w:rFonts w:hint="eastAsia"/>
          <w:bCs/>
          <w:sz w:val="26"/>
        </w:rPr>
        <w:t>)(</w:t>
      </w:r>
      <w:r w:rsidR="00B46FBA">
        <w:rPr>
          <w:bCs/>
          <w:sz w:val="26"/>
        </w:rPr>
        <w:t>2</w:t>
      </w:r>
      <w:r w:rsidR="00660FC7">
        <w:rPr>
          <w:rFonts w:hint="eastAsia"/>
          <w:bCs/>
          <w:sz w:val="26"/>
        </w:rPr>
        <w:t>)</w:t>
      </w:r>
      <w:r w:rsidR="007351F1">
        <w:rPr>
          <w:rFonts w:hint="eastAsia"/>
          <w:bCs/>
          <w:sz w:val="26"/>
        </w:rPr>
        <w:t>(3</w:t>
      </w:r>
      <w:r w:rsidR="007351F1">
        <w:rPr>
          <w:bCs/>
          <w:sz w:val="26"/>
        </w:rPr>
        <w:t xml:space="preserve">) </w:t>
      </w:r>
      <w:r w:rsidR="00660FC7">
        <w:rPr>
          <w:rFonts w:hint="eastAsia"/>
          <w:bCs/>
          <w:sz w:val="26"/>
        </w:rPr>
        <w:t xml:space="preserve"> </w:t>
      </w:r>
      <w:r w:rsidR="003549EE">
        <w:rPr>
          <w:rFonts w:hint="eastAsia"/>
          <w:bCs/>
          <w:sz w:val="26"/>
        </w:rPr>
        <w:t>7</w:t>
      </w:r>
      <w:r w:rsidR="00660FC7">
        <w:rPr>
          <w:rFonts w:hint="eastAsia"/>
          <w:bCs/>
          <w:sz w:val="26"/>
        </w:rPr>
        <w:t>.(</w:t>
      </w:r>
      <w:r w:rsidR="00711BD7">
        <w:rPr>
          <w:rFonts w:hint="eastAsia"/>
          <w:bCs/>
          <w:sz w:val="26"/>
        </w:rPr>
        <w:t>4</w:t>
      </w:r>
      <w:r w:rsidR="00660FC7">
        <w:rPr>
          <w:rFonts w:hint="eastAsia"/>
          <w:bCs/>
          <w:sz w:val="26"/>
        </w:rPr>
        <w:t>)(</w:t>
      </w:r>
      <w:r w:rsidR="00FA32AD">
        <w:rPr>
          <w:bCs/>
          <w:sz w:val="26"/>
        </w:rPr>
        <w:t>5</w:t>
      </w:r>
      <w:r w:rsidR="00660FC7">
        <w:rPr>
          <w:rFonts w:hint="eastAsia"/>
          <w:bCs/>
          <w:sz w:val="26"/>
        </w:rPr>
        <w:t xml:space="preserve">) </w:t>
      </w:r>
    </w:p>
    <w:p w14:paraId="75A73DF4" w14:textId="77777777" w:rsidR="003549EE" w:rsidRDefault="003549EE" w:rsidP="003549EE">
      <w:pPr>
        <w:pStyle w:val="af1"/>
        <w:spacing w:before="184"/>
        <w:rPr>
          <w:bCs/>
          <w:sz w:val="26"/>
        </w:rPr>
      </w:pPr>
      <w:r w:rsidRPr="00D56F40">
        <w:rPr>
          <w:rFonts w:hint="eastAsia"/>
          <w:bCs/>
          <w:sz w:val="26"/>
        </w:rPr>
        <w:t>第貳部分、選填題（占</w:t>
      </w:r>
      <w:r w:rsidR="00F901CD">
        <w:rPr>
          <w:rFonts w:hint="eastAsia"/>
          <w:bCs/>
          <w:sz w:val="26"/>
        </w:rPr>
        <w:t>54</w:t>
      </w:r>
      <w:r w:rsidRPr="00D56F40">
        <w:rPr>
          <w:rFonts w:hint="eastAsia"/>
          <w:bCs/>
          <w:sz w:val="26"/>
        </w:rPr>
        <w:t>分）</w:t>
      </w:r>
    </w:p>
    <w:p w14:paraId="2C00B7E5" w14:textId="606579E9" w:rsidR="00660FC7" w:rsidRPr="005A16E0" w:rsidRDefault="00660FC7" w:rsidP="003549EE">
      <w:pPr>
        <w:pStyle w:val="af1"/>
        <w:spacing w:before="184"/>
        <w:rPr>
          <w:color w:val="000000" w:themeColor="text1"/>
        </w:rPr>
      </w:pPr>
      <w:r>
        <w:rPr>
          <w:rFonts w:hint="eastAsia"/>
        </w:rPr>
        <w:t>A.</w:t>
      </w:r>
      <w:r w:rsidR="00BD28C1" w:rsidRPr="00BD28C1">
        <w:t xml:space="preserve"> </w:t>
      </w:r>
      <w:bookmarkStart w:id="46" w:name="AQ230720002781_1"/>
      <w:r w:rsidR="008D762E">
        <w:object w:dxaOrig="450" w:dyaOrig="330" w14:anchorId="32BA4DA8">
          <v:shape id="Q230720002781Q230720002781_x0000_i1028" o:spid="_x0000_i1110" type="#_x0000_t75" style="width:22.8pt;height:16.8pt" o:ole="">
            <v:imagedata r:id="rId176" o:title=""/>
            <v:path o:connecttype="segments"/>
          </v:shape>
          <o:OLEObject Type="Embed" ProgID="Equation.DSMT4" ShapeID="Q230720002781Q230720002781_x0000_i1028" DrawAspect="Content" ObjectID="_1772397974" r:id="rId177"/>
        </w:object>
      </w:r>
      <w:bookmarkEnd w:id="46"/>
      <w:r>
        <w:rPr>
          <w:rFonts w:hint="eastAsia"/>
        </w:rPr>
        <w:t xml:space="preserve">  B.</w:t>
      </w:r>
      <w:r w:rsidR="000F3F99" w:rsidRPr="000F3F99">
        <w:t xml:space="preserve"> </w:t>
      </w:r>
      <w:r w:rsidR="008D762E" w:rsidRPr="008D762E">
        <w:rPr>
          <w:rFonts w:eastAsia="標楷體"/>
          <w:position w:val="-6"/>
        </w:rPr>
        <w:object w:dxaOrig="180" w:dyaOrig="279" w14:anchorId="060AB39A">
          <v:shape id="_x0000_i1111" type="#_x0000_t75" alt="RUyUa" style="width:9pt;height:13.8pt" o:ole="">
            <v:imagedata r:id="rId178" o:title=""/>
          </v:shape>
          <o:OLEObject Type="Embed" ProgID="Equation.DSMT4" ShapeID="_x0000_i1111" DrawAspect="Content" ObjectID="_1772397975" r:id="rId179"/>
        </w:object>
      </w:r>
      <w:r w:rsidRPr="00B57B41">
        <w:rPr>
          <w:rFonts w:hint="eastAsia"/>
        </w:rPr>
        <w:t xml:space="preserve">  </w:t>
      </w:r>
      <w:r>
        <w:t>C.</w:t>
      </w:r>
      <w:r w:rsidR="00A35F35" w:rsidRPr="00A35F35">
        <w:t xml:space="preserve"> </w:t>
      </w:r>
      <w:r w:rsidR="005219EF" w:rsidRPr="008D762E">
        <w:rPr>
          <w:rFonts w:eastAsia="標楷體"/>
          <w:position w:val="-6"/>
        </w:rPr>
        <w:object w:dxaOrig="300" w:dyaOrig="279" w14:anchorId="7A39979B">
          <v:shape id="_x0000_i1112" type="#_x0000_t75" style="width:15.6pt;height:13.8pt" o:ole="">
            <v:imagedata r:id="rId180" o:title=""/>
          </v:shape>
          <o:OLEObject Type="Embed" ProgID="Equation.DSMT4" ShapeID="_x0000_i1112" DrawAspect="Content" ObjectID="_1772397976" r:id="rId181"/>
        </w:object>
      </w:r>
      <w:r w:rsidR="00225106" w:rsidRPr="00225106">
        <w:rPr>
          <w:position w:val="-4"/>
        </w:rPr>
        <w:object w:dxaOrig="180" w:dyaOrig="279" w14:anchorId="1435FAD3">
          <v:shape id="_x0000_i1113" type="#_x0000_t75" style="width:9.6pt;height:14.4pt" o:ole="">
            <v:imagedata r:id="rId182" o:title=""/>
          </v:shape>
          <o:OLEObject Type="Embed" ProgID="Equation.DSMT4" ShapeID="_x0000_i1113" DrawAspect="Content" ObjectID="_1772397977" r:id="rId183"/>
        </w:object>
      </w:r>
      <w:r w:rsidRPr="00B57B41">
        <w:t xml:space="preserve"> D.</w:t>
      </w:r>
      <w:r w:rsidR="00BD28C1" w:rsidRPr="00BD28C1">
        <w:t xml:space="preserve"> </w:t>
      </w:r>
      <w:bookmarkStart w:id="47" w:name="_Hlk25235046"/>
      <w:r w:rsidR="00796F36" w:rsidRPr="00796F36">
        <w:rPr>
          <w:position w:val="-6"/>
        </w:rPr>
        <w:object w:dxaOrig="300" w:dyaOrig="279" w14:anchorId="75E42C5E">
          <v:shape id="_x0000_i1114" type="#_x0000_t75" style="width:16.2pt;height:15pt" o:ole="">
            <v:imagedata r:id="rId184" o:title=""/>
          </v:shape>
          <o:OLEObject Type="Embed" ProgID="Equation.DSMT4" ShapeID="_x0000_i1114" DrawAspect="Content" ObjectID="_1772397978" r:id="rId185"/>
        </w:object>
      </w:r>
      <w:bookmarkEnd w:id="47"/>
      <w:r>
        <w:br/>
      </w:r>
      <w:r w:rsidRPr="00B57B41">
        <w:rPr>
          <w:rFonts w:hint="eastAsia"/>
        </w:rPr>
        <w:t>E.</w:t>
      </w:r>
      <w:r w:rsidR="008A1B68" w:rsidRPr="008A1B68">
        <w:t xml:space="preserve"> </w:t>
      </w:r>
      <w:r w:rsidR="008A1B68" w:rsidRPr="008A1B68">
        <w:rPr>
          <w:position w:val="-22"/>
        </w:rPr>
        <w:object w:dxaOrig="320" w:dyaOrig="580" w14:anchorId="2C59208E">
          <v:shape id="_x0000_i1115" type="#_x0000_t75" style="width:16.2pt;height:29.4pt" o:ole="">
            <v:imagedata r:id="rId186" o:title=""/>
          </v:shape>
          <o:OLEObject Type="Embed" ProgID="Equation.DSMT4" ShapeID="_x0000_i1115" DrawAspect="Content" ObjectID="_1772397979" r:id="rId187"/>
        </w:object>
      </w:r>
      <w:r w:rsidR="00D155BF" w:rsidRPr="00D155BF">
        <w:t xml:space="preserve"> </w:t>
      </w:r>
      <w:r w:rsidRPr="00B57B41">
        <w:rPr>
          <w:rFonts w:hint="eastAsia"/>
        </w:rPr>
        <w:t xml:space="preserve">  F.</w:t>
      </w:r>
      <w:r w:rsidR="00131214" w:rsidRPr="00131214">
        <w:t xml:space="preserve"> </w:t>
      </w:r>
      <w:r w:rsidR="00131214" w:rsidRPr="00131214">
        <w:rPr>
          <w:position w:val="-22"/>
        </w:rPr>
        <w:object w:dxaOrig="420" w:dyaOrig="580" w14:anchorId="18497B7D">
          <v:shape id="_x0000_i1116" type="#_x0000_t75" style="width:21pt;height:28.8pt" o:ole="">
            <v:imagedata r:id="rId188" o:title=""/>
          </v:shape>
          <o:OLEObject Type="Embed" ProgID="Equation.DSMT4" ShapeID="_x0000_i1116" DrawAspect="Content" ObjectID="_1772397980" r:id="rId189"/>
        </w:object>
      </w:r>
      <w:r w:rsidRPr="005A16E0">
        <w:rPr>
          <w:rFonts w:hint="eastAsia"/>
          <w:color w:val="000000" w:themeColor="text1"/>
        </w:rPr>
        <w:t xml:space="preserve">  G.</w:t>
      </w:r>
      <w:r w:rsidR="00BD28C1" w:rsidRPr="005A16E0">
        <w:rPr>
          <w:color w:val="000000" w:themeColor="text1"/>
        </w:rPr>
        <w:t xml:space="preserve"> </w:t>
      </w:r>
      <w:bookmarkStart w:id="48" w:name="AQ230721000061_1"/>
      <w:r w:rsidR="008A1B68" w:rsidRPr="008A1B68">
        <w:rPr>
          <w:position w:val="-22"/>
        </w:rPr>
        <w:object w:dxaOrig="320" w:dyaOrig="580" w14:anchorId="147DAEEF">
          <v:shape id="_x0000_i1117" type="#_x0000_t75" style="width:16.2pt;height:29.4pt" o:ole="">
            <v:imagedata r:id="rId190" o:title=""/>
          </v:shape>
          <o:OLEObject Type="Embed" ProgID="Equation.DSMT4" ShapeID="_x0000_i1117" DrawAspect="Content" ObjectID="_1772397981" r:id="rId191"/>
        </w:object>
      </w:r>
      <w:bookmarkEnd w:id="48"/>
      <w:r w:rsidRPr="005A16E0">
        <w:rPr>
          <w:rFonts w:hint="eastAsia"/>
          <w:color w:val="000000" w:themeColor="text1"/>
        </w:rPr>
        <w:t xml:space="preserve">  </w:t>
      </w:r>
      <w:r w:rsidR="001C71C9" w:rsidRPr="005A16E0">
        <w:rPr>
          <w:color w:val="000000" w:themeColor="text1"/>
        </w:rPr>
        <w:t>H.</w:t>
      </w:r>
      <w:r w:rsidR="008D762E">
        <w:rPr>
          <w:color w:val="000000" w:themeColor="text1"/>
        </w:rPr>
        <w:t xml:space="preserve"> 4</w:t>
      </w:r>
      <w:r w:rsidR="00B54F0F" w:rsidRPr="005A16E0">
        <w:rPr>
          <w:rFonts w:hint="eastAsia"/>
          <w:color w:val="000000" w:themeColor="text1"/>
        </w:rPr>
        <w:t xml:space="preserve">  I.</w:t>
      </w:r>
      <w:bookmarkStart w:id="49" w:name="AQ230721000314_1"/>
      <w:r w:rsidR="008D762E" w:rsidRPr="008D762E">
        <w:t xml:space="preserve"> </w:t>
      </w:r>
      <w:r w:rsidR="00651F9F" w:rsidRPr="00651F9F">
        <w:rPr>
          <w:position w:val="-6"/>
        </w:rPr>
        <w:object w:dxaOrig="180" w:dyaOrig="260" w14:anchorId="56024631">
          <v:shape id="_x0000_i1126" type="#_x0000_t75" style="width:9pt;height:13.2pt" o:ole="">
            <v:imagedata r:id="rId192" o:title=""/>
          </v:shape>
          <o:OLEObject Type="Embed" ProgID="Equation.DSMT4" ShapeID="_x0000_i1126" DrawAspect="Content" ObjectID="_1772397982" r:id="rId193"/>
        </w:object>
      </w:r>
      <w:bookmarkEnd w:id="49"/>
      <w:r w:rsidR="00A35F35" w:rsidRPr="005A16E0">
        <w:rPr>
          <w:color w:val="000000" w:themeColor="text1"/>
        </w:rPr>
        <w:t xml:space="preserve"> </w:t>
      </w:r>
    </w:p>
    <w:p w14:paraId="5A77D662" w14:textId="68DACAA7" w:rsidR="0073366E" w:rsidRDefault="0073366E" w:rsidP="003549EE">
      <w:pPr>
        <w:pStyle w:val="af1"/>
        <w:spacing w:before="184"/>
        <w:rPr>
          <w:color w:val="808000"/>
        </w:rPr>
      </w:pPr>
    </w:p>
    <w:p w14:paraId="2C9D50E5" w14:textId="2A352E12" w:rsidR="00034701" w:rsidRDefault="00034701" w:rsidP="003549EE">
      <w:pPr>
        <w:pStyle w:val="af1"/>
        <w:spacing w:before="184"/>
        <w:rPr>
          <w:color w:val="808000"/>
        </w:rPr>
      </w:pPr>
    </w:p>
    <w:p w14:paraId="553529F3" w14:textId="30B56636" w:rsidR="00034701" w:rsidRDefault="00034701" w:rsidP="003549EE">
      <w:pPr>
        <w:pStyle w:val="af1"/>
        <w:spacing w:before="184"/>
        <w:rPr>
          <w:color w:val="808000"/>
        </w:rPr>
      </w:pPr>
    </w:p>
    <w:p w14:paraId="6E83AF24" w14:textId="06EDDD66" w:rsidR="00534F0A" w:rsidRDefault="00534F0A" w:rsidP="003549EE">
      <w:pPr>
        <w:pStyle w:val="af1"/>
        <w:spacing w:before="184"/>
        <w:rPr>
          <w:color w:val="808000"/>
        </w:rPr>
      </w:pPr>
    </w:p>
    <w:p w14:paraId="2F8930B2" w14:textId="6E534288" w:rsidR="00206EAC" w:rsidRDefault="00206EAC" w:rsidP="003549EE">
      <w:pPr>
        <w:pStyle w:val="af1"/>
        <w:spacing w:before="184"/>
        <w:rPr>
          <w:color w:val="808000"/>
        </w:rPr>
      </w:pPr>
    </w:p>
    <w:p w14:paraId="0FB27E94" w14:textId="0B2C4941" w:rsidR="00206EAC" w:rsidRPr="00034701" w:rsidRDefault="00206EAC" w:rsidP="003549EE">
      <w:pPr>
        <w:pStyle w:val="af1"/>
        <w:spacing w:before="184"/>
        <w:rPr>
          <w:color w:val="808000"/>
        </w:rPr>
      </w:pPr>
    </w:p>
    <w:sectPr w:rsidR="00206EAC" w:rsidRPr="00034701" w:rsidSect="006D31CA">
      <w:footerReference w:type="default" r:id="rId194"/>
      <w:pgSz w:w="14570" w:h="20636" w:code="12"/>
      <w:pgMar w:top="1021" w:right="1134" w:bottom="1021" w:left="1134" w:header="567" w:footer="567" w:gutter="0"/>
      <w:cols w:space="425"/>
      <w:docGrid w:type="lines" w:linePitch="3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2467457" w14:textId="77777777" w:rsidR="00723DF4" w:rsidRDefault="00723DF4" w:rsidP="001F3B1F">
      <w:r>
        <w:separator/>
      </w:r>
    </w:p>
  </w:endnote>
  <w:endnote w:type="continuationSeparator" w:id="0">
    <w:p w14:paraId="1568A3F0" w14:textId="77777777" w:rsidR="00723DF4" w:rsidRDefault="00723DF4" w:rsidP="001F3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N-BZ">
    <w:altName w:val="Arial Unicode MS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17473587"/>
      <w:docPartObj>
        <w:docPartGallery w:val="Page Numbers (Bottom of Page)"/>
        <w:docPartUnique/>
      </w:docPartObj>
    </w:sdtPr>
    <w:sdtEndPr/>
    <w:sdtContent>
      <w:p w14:paraId="013F5E3E" w14:textId="77777777" w:rsidR="00506C66" w:rsidRDefault="00506C66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BE12F3">
          <w:rPr>
            <w:noProof/>
            <w:lang w:val="zh-TW"/>
          </w:rPr>
          <w:t>3</w:t>
        </w:r>
        <w:r>
          <w:fldChar w:fldCharType="end"/>
        </w:r>
      </w:p>
    </w:sdtContent>
  </w:sdt>
  <w:p w14:paraId="770F12BA" w14:textId="77777777" w:rsidR="00506C66" w:rsidRDefault="00506C66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A4381AB" w14:textId="77777777" w:rsidR="00723DF4" w:rsidRDefault="00723DF4" w:rsidP="001F3B1F">
      <w:r>
        <w:separator/>
      </w:r>
    </w:p>
  </w:footnote>
  <w:footnote w:type="continuationSeparator" w:id="0">
    <w:p w14:paraId="355B8AA4" w14:textId="77777777" w:rsidR="00723DF4" w:rsidRDefault="00723DF4" w:rsidP="001F3B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multilevel"/>
    <w:tmpl w:val="00000000"/>
    <w:name w:val="Numbered"/>
    <w:lvl w:ilvl="0">
      <w:start w:val="1"/>
      <w:numFmt w:val="decimal"/>
      <w:lvlText w:val="%1."/>
      <w:lvlJc w:val="right"/>
      <w:pPr>
        <w:tabs>
          <w:tab w:val="left" w:pos="420"/>
        </w:tabs>
        <w:ind w:left="840" w:hanging="42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1" w15:restartNumberingAfterBreak="0">
    <w:nsid w:val="00000002"/>
    <w:multiLevelType w:val="multilevel"/>
    <w:tmpl w:val="00000000"/>
    <w:name w:val="Bulleted"/>
    <w:lvl w:ilvl="0">
      <w:start w:val="1"/>
      <w:numFmt w:val="decimal"/>
      <w:lvlText w:val="%1."/>
      <w:lvlJc w:val="right"/>
      <w:pPr>
        <w:tabs>
          <w:tab w:val="left" w:pos="420"/>
        </w:tabs>
        <w:ind w:left="840" w:hanging="42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2" w15:restartNumberingAfterBreak="0">
    <w:nsid w:val="00002044"/>
    <w:multiLevelType w:val="hybridMultilevel"/>
    <w:tmpl w:val="00008463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0004427"/>
    <w:multiLevelType w:val="hybridMultilevel"/>
    <w:tmpl w:val="00008573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0008469"/>
    <w:multiLevelType w:val="hybridMultilevel"/>
    <w:tmpl w:val="00000505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0009349"/>
    <w:multiLevelType w:val="hybridMultilevel"/>
    <w:tmpl w:val="00001666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color w:val="000000"/>
        <w:sz w:val="24"/>
        <w:u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7" w15:restartNumberingAfterBreak="0">
    <w:nsid w:val="144E30B8"/>
    <w:multiLevelType w:val="hybridMultilevel"/>
    <w:tmpl w:val="6A00218C"/>
    <w:lvl w:ilvl="0" w:tplc="D3DC583C">
      <w:start w:val="6"/>
      <w:numFmt w:val="decimal"/>
      <w:lvlText w:val="%1."/>
      <w:lvlJc w:val="left"/>
      <w:pPr>
        <w:ind w:left="360" w:hanging="360"/>
      </w:pPr>
      <w:rPr>
        <w:rFonts w:eastAsia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BE4288A"/>
    <w:multiLevelType w:val="hybridMultilevel"/>
    <w:tmpl w:val="4FA01D4A"/>
    <w:lvl w:ilvl="0" w:tplc="1B42F7C2">
      <w:start w:val="1"/>
      <w:numFmt w:val="decimal"/>
      <w:lvlText w:val="%1."/>
      <w:lvlJc w:val="left"/>
      <w:pPr>
        <w:tabs>
          <w:tab w:val="num" w:pos="295"/>
        </w:tabs>
        <w:ind w:left="295" w:hanging="295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1CDA05CC"/>
    <w:multiLevelType w:val="hybridMultilevel"/>
    <w:tmpl w:val="71B46994"/>
    <w:lvl w:ilvl="0" w:tplc="04090001">
      <w:start w:val="1"/>
      <w:numFmt w:val="bullet"/>
      <w:lvlText w:val=""/>
      <w:lvlJc w:val="left"/>
      <w:pPr>
        <w:ind w:left="81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9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7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5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3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1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9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7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50" w:hanging="480"/>
      </w:pPr>
      <w:rPr>
        <w:rFonts w:ascii="Wingdings" w:hAnsi="Wingdings" w:hint="default"/>
      </w:rPr>
    </w:lvl>
  </w:abstractNum>
  <w:abstractNum w:abstractNumId="10" w15:restartNumberingAfterBreak="0">
    <w:nsid w:val="1E54288F"/>
    <w:multiLevelType w:val="hybridMultilevel"/>
    <w:tmpl w:val="7C5A27B2"/>
    <w:lvl w:ilvl="0" w:tplc="217E2324">
      <w:start w:val="1"/>
      <w:numFmt w:val="upperLetter"/>
      <w:lvlText w:val="%1."/>
      <w:lvlJc w:val="left"/>
      <w:pPr>
        <w:ind w:left="360" w:hanging="360"/>
      </w:pPr>
      <w:rPr>
        <w:rFonts w:ascii="Times New Roman" w:eastAsia="新細明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15441ED"/>
    <w:multiLevelType w:val="hybridMultilevel"/>
    <w:tmpl w:val="41408812"/>
    <w:lvl w:ilvl="0" w:tplc="89E21E72">
      <w:start w:val="1"/>
      <w:numFmt w:val="decimal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2" w15:restartNumberingAfterBreak="0">
    <w:nsid w:val="285F779F"/>
    <w:multiLevelType w:val="hybridMultilevel"/>
    <w:tmpl w:val="5C022A1E"/>
    <w:lvl w:ilvl="0" w:tplc="CD20BEF6">
      <w:start w:val="6"/>
      <w:numFmt w:val="decimal"/>
      <w:lvlText w:val="%1."/>
      <w:lvlJc w:val="left"/>
      <w:pPr>
        <w:ind w:left="360" w:hanging="360"/>
      </w:pPr>
      <w:rPr>
        <w:rFonts w:eastAsia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3F277DD7"/>
    <w:multiLevelType w:val="hybridMultilevel"/>
    <w:tmpl w:val="EE747F6E"/>
    <w:lvl w:ilvl="0" w:tplc="5188648E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細明體" w:hAnsi="Times New Roman" w:hint="default"/>
        <w:sz w:val="22"/>
      </w:rPr>
    </w:lvl>
    <w:lvl w:ilvl="1" w:tplc="B6DEF856">
      <w:start w:val="5"/>
      <w:numFmt w:val="decimal"/>
      <w:lvlText w:val="%2."/>
      <w:lvlJc w:val="left"/>
      <w:pPr>
        <w:tabs>
          <w:tab w:val="num" w:pos="360"/>
        </w:tabs>
        <w:ind w:left="357" w:hanging="357"/>
      </w:pPr>
      <w:rPr>
        <w:rFonts w:ascii="Times New Roman" w:hAnsi="Times New Roman" w:hint="default"/>
        <w:b w:val="0"/>
        <w:i w:val="0"/>
        <w:sz w:val="24"/>
      </w:rPr>
    </w:lvl>
    <w:lvl w:ilvl="2" w:tplc="BE16D458">
      <w:start w:val="1"/>
      <w:numFmt w:val="decimal"/>
      <w:lvlText w:val="%3."/>
      <w:lvlJc w:val="left"/>
      <w:pPr>
        <w:tabs>
          <w:tab w:val="num" w:pos="1320"/>
        </w:tabs>
        <w:ind w:left="1320" w:hanging="360"/>
      </w:pPr>
      <w:rPr>
        <w:rFonts w:ascii="Times New Roman" w:eastAsia="細明體" w:hAnsi="Times New Roman" w:hint="default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41E651C2"/>
    <w:multiLevelType w:val="hybridMultilevel"/>
    <w:tmpl w:val="20B07B42"/>
    <w:lvl w:ilvl="0" w:tplc="5BE6F114">
      <w:start w:val="4"/>
      <w:numFmt w:val="upperLetter"/>
      <w:lvlText w:val="%1."/>
      <w:lvlJc w:val="left"/>
      <w:pPr>
        <w:ind w:left="360" w:hanging="360"/>
      </w:pPr>
      <w:rPr>
        <w:rFonts w:ascii="Times New Roman" w:eastAsia="細明體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AF97CD6"/>
    <w:multiLevelType w:val="hybridMultilevel"/>
    <w:tmpl w:val="046E51D8"/>
    <w:lvl w:ilvl="0" w:tplc="5AAC0FAE">
      <w:start w:val="1"/>
      <w:numFmt w:val="taiwaneseCountingThousand"/>
      <w:lvlText w:val="%1、"/>
      <w:lvlJc w:val="left"/>
      <w:pPr>
        <w:ind w:left="480" w:hanging="48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54B623C0"/>
    <w:multiLevelType w:val="hybridMultilevel"/>
    <w:tmpl w:val="5AEA1984"/>
    <w:lvl w:ilvl="0" w:tplc="84565FA6">
      <w:start w:val="1"/>
      <w:numFmt w:val="decimal"/>
      <w:pStyle w:val="MTDisplayEquation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682F2A28"/>
    <w:multiLevelType w:val="hybridMultilevel"/>
    <w:tmpl w:val="276EF632"/>
    <w:lvl w:ilvl="0" w:tplc="3CAAC6C6">
      <w:start w:val="1"/>
      <w:numFmt w:val="upperLetter"/>
      <w:lvlText w:val="%1."/>
      <w:lvlJc w:val="left"/>
      <w:pPr>
        <w:ind w:left="360" w:hanging="360"/>
      </w:pPr>
      <w:rPr>
        <w:rFonts w:ascii="Times New Roman" w:eastAsia="細明體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6"/>
  </w:num>
  <w:num w:numId="2">
    <w:abstractNumId w:val="16"/>
  </w:num>
  <w:num w:numId="3">
    <w:abstractNumId w:val="13"/>
  </w:num>
  <w:num w:numId="4">
    <w:abstractNumId w:val="15"/>
  </w:num>
  <w:num w:numId="5">
    <w:abstractNumId w:val="10"/>
  </w:num>
  <w:num w:numId="6">
    <w:abstractNumId w:val="0"/>
  </w:num>
  <w:num w:numId="7">
    <w:abstractNumId w:val="1"/>
  </w:num>
  <w:num w:numId="8">
    <w:abstractNumId w:val="3"/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</w:num>
  <w:num w:numId="11">
    <w:abstractNumId w:val="4"/>
  </w:num>
  <w:num w:numId="12">
    <w:abstractNumId w:val="12"/>
  </w:num>
  <w:num w:numId="1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"/>
  </w:num>
  <w:num w:numId="15">
    <w:abstractNumId w:val="5"/>
  </w:num>
  <w:num w:numId="16">
    <w:abstractNumId w:val="17"/>
  </w:num>
  <w:num w:numId="17">
    <w:abstractNumId w:val="7"/>
  </w:num>
  <w:num w:numId="18">
    <w:abstractNumId w:val="11"/>
  </w:num>
  <w:num w:numId="19">
    <w:abstractNumId w:val="1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bordersDoNotSurroundHeader/>
  <w:bordersDoNotSurroundFooter/>
  <w:proofState w:spelling="clean" w:grammar="clean"/>
  <w:defaultTabStop w:val="480"/>
  <w:drawingGridHorizontalSpacing w:val="120"/>
  <w:drawingGridVerticalSpacing w:val="184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D34BE"/>
    <w:rsid w:val="000021C4"/>
    <w:rsid w:val="00002BA4"/>
    <w:rsid w:val="000031A0"/>
    <w:rsid w:val="00003621"/>
    <w:rsid w:val="0000522D"/>
    <w:rsid w:val="00005711"/>
    <w:rsid w:val="00011469"/>
    <w:rsid w:val="00012907"/>
    <w:rsid w:val="00013634"/>
    <w:rsid w:val="00013E74"/>
    <w:rsid w:val="00013E7D"/>
    <w:rsid w:val="000143CA"/>
    <w:rsid w:val="000218E6"/>
    <w:rsid w:val="000229B7"/>
    <w:rsid w:val="00022A4F"/>
    <w:rsid w:val="0002730A"/>
    <w:rsid w:val="000305DD"/>
    <w:rsid w:val="0003130C"/>
    <w:rsid w:val="000326EE"/>
    <w:rsid w:val="00034701"/>
    <w:rsid w:val="000347F9"/>
    <w:rsid w:val="000364E2"/>
    <w:rsid w:val="00037054"/>
    <w:rsid w:val="000406EA"/>
    <w:rsid w:val="0004362D"/>
    <w:rsid w:val="00046848"/>
    <w:rsid w:val="00050D13"/>
    <w:rsid w:val="00051DE4"/>
    <w:rsid w:val="0005267F"/>
    <w:rsid w:val="00053751"/>
    <w:rsid w:val="000546A5"/>
    <w:rsid w:val="000601B0"/>
    <w:rsid w:val="000609CA"/>
    <w:rsid w:val="00061348"/>
    <w:rsid w:val="0006135A"/>
    <w:rsid w:val="0006144F"/>
    <w:rsid w:val="000638AD"/>
    <w:rsid w:val="00073D5D"/>
    <w:rsid w:val="00081192"/>
    <w:rsid w:val="000820E1"/>
    <w:rsid w:val="000845F8"/>
    <w:rsid w:val="00085B49"/>
    <w:rsid w:val="000920EE"/>
    <w:rsid w:val="00092123"/>
    <w:rsid w:val="00092BF6"/>
    <w:rsid w:val="000938BC"/>
    <w:rsid w:val="00094C1B"/>
    <w:rsid w:val="00094F9A"/>
    <w:rsid w:val="0009522E"/>
    <w:rsid w:val="0009677D"/>
    <w:rsid w:val="000968B4"/>
    <w:rsid w:val="000A29D5"/>
    <w:rsid w:val="000A29F1"/>
    <w:rsid w:val="000A2DDD"/>
    <w:rsid w:val="000A4007"/>
    <w:rsid w:val="000B084F"/>
    <w:rsid w:val="000B43F0"/>
    <w:rsid w:val="000B4A90"/>
    <w:rsid w:val="000B5C8B"/>
    <w:rsid w:val="000B6D54"/>
    <w:rsid w:val="000B715D"/>
    <w:rsid w:val="000C088A"/>
    <w:rsid w:val="000C1F6A"/>
    <w:rsid w:val="000C5B1F"/>
    <w:rsid w:val="000C60FF"/>
    <w:rsid w:val="000C7998"/>
    <w:rsid w:val="000D2187"/>
    <w:rsid w:val="000D2E1E"/>
    <w:rsid w:val="000D3217"/>
    <w:rsid w:val="000D4188"/>
    <w:rsid w:val="000D50BA"/>
    <w:rsid w:val="000E0C3A"/>
    <w:rsid w:val="000E2406"/>
    <w:rsid w:val="000E4BBC"/>
    <w:rsid w:val="000F2D3B"/>
    <w:rsid w:val="000F31BB"/>
    <w:rsid w:val="000F3F99"/>
    <w:rsid w:val="000F3FD4"/>
    <w:rsid w:val="000F4835"/>
    <w:rsid w:val="000F4E64"/>
    <w:rsid w:val="000F56BF"/>
    <w:rsid w:val="00100D70"/>
    <w:rsid w:val="00101F06"/>
    <w:rsid w:val="00107455"/>
    <w:rsid w:val="001078DB"/>
    <w:rsid w:val="001105AB"/>
    <w:rsid w:val="00112CA0"/>
    <w:rsid w:val="00113927"/>
    <w:rsid w:val="00115389"/>
    <w:rsid w:val="00115941"/>
    <w:rsid w:val="0011643E"/>
    <w:rsid w:val="00116779"/>
    <w:rsid w:val="00116807"/>
    <w:rsid w:val="00116B2F"/>
    <w:rsid w:val="00117325"/>
    <w:rsid w:val="00117FE8"/>
    <w:rsid w:val="00120DFF"/>
    <w:rsid w:val="00121F15"/>
    <w:rsid w:val="0012362B"/>
    <w:rsid w:val="001236C1"/>
    <w:rsid w:val="001300A9"/>
    <w:rsid w:val="00131214"/>
    <w:rsid w:val="001334C5"/>
    <w:rsid w:val="00133CA2"/>
    <w:rsid w:val="00135376"/>
    <w:rsid w:val="00135F1D"/>
    <w:rsid w:val="0013650C"/>
    <w:rsid w:val="0014090B"/>
    <w:rsid w:val="00142377"/>
    <w:rsid w:val="00143BC3"/>
    <w:rsid w:val="00145D5C"/>
    <w:rsid w:val="00154076"/>
    <w:rsid w:val="001547E7"/>
    <w:rsid w:val="00156A27"/>
    <w:rsid w:val="00157F22"/>
    <w:rsid w:val="00160517"/>
    <w:rsid w:val="0016149C"/>
    <w:rsid w:val="001630C8"/>
    <w:rsid w:val="00163799"/>
    <w:rsid w:val="00163EC2"/>
    <w:rsid w:val="001652EF"/>
    <w:rsid w:val="0016531B"/>
    <w:rsid w:val="00166361"/>
    <w:rsid w:val="001677D7"/>
    <w:rsid w:val="00170379"/>
    <w:rsid w:val="00170CFD"/>
    <w:rsid w:val="00171E0B"/>
    <w:rsid w:val="00172AAF"/>
    <w:rsid w:val="00174B1F"/>
    <w:rsid w:val="0017695C"/>
    <w:rsid w:val="00176D29"/>
    <w:rsid w:val="001778FC"/>
    <w:rsid w:val="0018270E"/>
    <w:rsid w:val="00182B66"/>
    <w:rsid w:val="001832DB"/>
    <w:rsid w:val="00183D35"/>
    <w:rsid w:val="00185561"/>
    <w:rsid w:val="00186B72"/>
    <w:rsid w:val="00187510"/>
    <w:rsid w:val="001902A3"/>
    <w:rsid w:val="001925C6"/>
    <w:rsid w:val="00194343"/>
    <w:rsid w:val="001A3462"/>
    <w:rsid w:val="001A62FD"/>
    <w:rsid w:val="001A7369"/>
    <w:rsid w:val="001A77EC"/>
    <w:rsid w:val="001A7C6D"/>
    <w:rsid w:val="001B4614"/>
    <w:rsid w:val="001B5454"/>
    <w:rsid w:val="001B744F"/>
    <w:rsid w:val="001B748D"/>
    <w:rsid w:val="001B77AC"/>
    <w:rsid w:val="001B7827"/>
    <w:rsid w:val="001B7E6E"/>
    <w:rsid w:val="001C08DE"/>
    <w:rsid w:val="001C2278"/>
    <w:rsid w:val="001C23B4"/>
    <w:rsid w:val="001C2683"/>
    <w:rsid w:val="001C3DBC"/>
    <w:rsid w:val="001C3EAC"/>
    <w:rsid w:val="001C71C9"/>
    <w:rsid w:val="001D125D"/>
    <w:rsid w:val="001D1ACC"/>
    <w:rsid w:val="001D1CCA"/>
    <w:rsid w:val="001D307E"/>
    <w:rsid w:val="001D4447"/>
    <w:rsid w:val="001D4C9C"/>
    <w:rsid w:val="001D5C02"/>
    <w:rsid w:val="001D6E61"/>
    <w:rsid w:val="001E122E"/>
    <w:rsid w:val="001E272E"/>
    <w:rsid w:val="001E35CB"/>
    <w:rsid w:val="001E4129"/>
    <w:rsid w:val="001E4DE5"/>
    <w:rsid w:val="001F14D5"/>
    <w:rsid w:val="001F21D8"/>
    <w:rsid w:val="001F2553"/>
    <w:rsid w:val="001F3B1F"/>
    <w:rsid w:val="0020032E"/>
    <w:rsid w:val="00200420"/>
    <w:rsid w:val="00202180"/>
    <w:rsid w:val="00204863"/>
    <w:rsid w:val="00204EE0"/>
    <w:rsid w:val="00205CB7"/>
    <w:rsid w:val="00206007"/>
    <w:rsid w:val="00206EAC"/>
    <w:rsid w:val="002119BF"/>
    <w:rsid w:val="002123C8"/>
    <w:rsid w:val="00213758"/>
    <w:rsid w:val="00213CE6"/>
    <w:rsid w:val="00217E1F"/>
    <w:rsid w:val="00224898"/>
    <w:rsid w:val="00225106"/>
    <w:rsid w:val="00225D69"/>
    <w:rsid w:val="002262D9"/>
    <w:rsid w:val="00230B91"/>
    <w:rsid w:val="00233E1B"/>
    <w:rsid w:val="00234D8A"/>
    <w:rsid w:val="00236DF2"/>
    <w:rsid w:val="002407A6"/>
    <w:rsid w:val="00240FB2"/>
    <w:rsid w:val="00241158"/>
    <w:rsid w:val="00241878"/>
    <w:rsid w:val="00244469"/>
    <w:rsid w:val="00244ECD"/>
    <w:rsid w:val="002460D3"/>
    <w:rsid w:val="00247707"/>
    <w:rsid w:val="002504A3"/>
    <w:rsid w:val="002504BE"/>
    <w:rsid w:val="0025103E"/>
    <w:rsid w:val="002517E9"/>
    <w:rsid w:val="002518A7"/>
    <w:rsid w:val="002518AA"/>
    <w:rsid w:val="00254020"/>
    <w:rsid w:val="00255DA8"/>
    <w:rsid w:val="00255EF4"/>
    <w:rsid w:val="00255F3A"/>
    <w:rsid w:val="00260F0C"/>
    <w:rsid w:val="0026116F"/>
    <w:rsid w:val="00262DE2"/>
    <w:rsid w:val="00264718"/>
    <w:rsid w:val="00264C93"/>
    <w:rsid w:val="00265F53"/>
    <w:rsid w:val="00266211"/>
    <w:rsid w:val="00271AE8"/>
    <w:rsid w:val="00273E13"/>
    <w:rsid w:val="00277259"/>
    <w:rsid w:val="00280C5E"/>
    <w:rsid w:val="00285AF3"/>
    <w:rsid w:val="00285D50"/>
    <w:rsid w:val="00285EF2"/>
    <w:rsid w:val="00290172"/>
    <w:rsid w:val="00292AF0"/>
    <w:rsid w:val="0029419F"/>
    <w:rsid w:val="00295ACF"/>
    <w:rsid w:val="00296669"/>
    <w:rsid w:val="00297025"/>
    <w:rsid w:val="002977C2"/>
    <w:rsid w:val="00297CDD"/>
    <w:rsid w:val="002A2068"/>
    <w:rsid w:val="002A2898"/>
    <w:rsid w:val="002A300A"/>
    <w:rsid w:val="002A3F0B"/>
    <w:rsid w:val="002A4977"/>
    <w:rsid w:val="002A5A8D"/>
    <w:rsid w:val="002B134F"/>
    <w:rsid w:val="002B3477"/>
    <w:rsid w:val="002B55E4"/>
    <w:rsid w:val="002B578F"/>
    <w:rsid w:val="002B60F9"/>
    <w:rsid w:val="002B695C"/>
    <w:rsid w:val="002B6F40"/>
    <w:rsid w:val="002C0471"/>
    <w:rsid w:val="002C0666"/>
    <w:rsid w:val="002C12D1"/>
    <w:rsid w:val="002C2451"/>
    <w:rsid w:val="002C2C2C"/>
    <w:rsid w:val="002C3E90"/>
    <w:rsid w:val="002C5307"/>
    <w:rsid w:val="002C76E8"/>
    <w:rsid w:val="002D07A2"/>
    <w:rsid w:val="002D41D5"/>
    <w:rsid w:val="002D542C"/>
    <w:rsid w:val="002D5EA5"/>
    <w:rsid w:val="002D6C91"/>
    <w:rsid w:val="002E002B"/>
    <w:rsid w:val="002E0F70"/>
    <w:rsid w:val="002E1F56"/>
    <w:rsid w:val="002E277D"/>
    <w:rsid w:val="002E29F6"/>
    <w:rsid w:val="002E3680"/>
    <w:rsid w:val="002E3784"/>
    <w:rsid w:val="002E5C92"/>
    <w:rsid w:val="002F17DB"/>
    <w:rsid w:val="002F40A2"/>
    <w:rsid w:val="002F46E3"/>
    <w:rsid w:val="00302518"/>
    <w:rsid w:val="0030255C"/>
    <w:rsid w:val="00304944"/>
    <w:rsid w:val="00304CA0"/>
    <w:rsid w:val="00305104"/>
    <w:rsid w:val="003076BE"/>
    <w:rsid w:val="003103D5"/>
    <w:rsid w:val="00311D46"/>
    <w:rsid w:val="0031468C"/>
    <w:rsid w:val="0031655B"/>
    <w:rsid w:val="00316C23"/>
    <w:rsid w:val="0031729F"/>
    <w:rsid w:val="00320E98"/>
    <w:rsid w:val="0032203B"/>
    <w:rsid w:val="00322632"/>
    <w:rsid w:val="00322951"/>
    <w:rsid w:val="003231BA"/>
    <w:rsid w:val="003260A4"/>
    <w:rsid w:val="00326686"/>
    <w:rsid w:val="00332F87"/>
    <w:rsid w:val="00334E3F"/>
    <w:rsid w:val="00336AC5"/>
    <w:rsid w:val="00336FDF"/>
    <w:rsid w:val="00337F43"/>
    <w:rsid w:val="003406C4"/>
    <w:rsid w:val="00340BC8"/>
    <w:rsid w:val="003445B5"/>
    <w:rsid w:val="0034747D"/>
    <w:rsid w:val="003549EE"/>
    <w:rsid w:val="00354B82"/>
    <w:rsid w:val="0035633A"/>
    <w:rsid w:val="00356537"/>
    <w:rsid w:val="00356A73"/>
    <w:rsid w:val="00361416"/>
    <w:rsid w:val="00363A69"/>
    <w:rsid w:val="00364AAE"/>
    <w:rsid w:val="0036674D"/>
    <w:rsid w:val="003670F8"/>
    <w:rsid w:val="00370CD1"/>
    <w:rsid w:val="003741E7"/>
    <w:rsid w:val="00374EBF"/>
    <w:rsid w:val="003760BB"/>
    <w:rsid w:val="00376FA6"/>
    <w:rsid w:val="00377B0F"/>
    <w:rsid w:val="00377D4B"/>
    <w:rsid w:val="003808E0"/>
    <w:rsid w:val="00382D9E"/>
    <w:rsid w:val="00387016"/>
    <w:rsid w:val="003875D1"/>
    <w:rsid w:val="003879C5"/>
    <w:rsid w:val="00387A68"/>
    <w:rsid w:val="00387CEC"/>
    <w:rsid w:val="003935EE"/>
    <w:rsid w:val="00393D44"/>
    <w:rsid w:val="00397179"/>
    <w:rsid w:val="003A07E3"/>
    <w:rsid w:val="003A19F5"/>
    <w:rsid w:val="003A2C7F"/>
    <w:rsid w:val="003A4F1D"/>
    <w:rsid w:val="003A5988"/>
    <w:rsid w:val="003A6CDF"/>
    <w:rsid w:val="003A7827"/>
    <w:rsid w:val="003B0CDB"/>
    <w:rsid w:val="003B2AF9"/>
    <w:rsid w:val="003B4EB4"/>
    <w:rsid w:val="003B5218"/>
    <w:rsid w:val="003B55C2"/>
    <w:rsid w:val="003B73DE"/>
    <w:rsid w:val="003C1EF0"/>
    <w:rsid w:val="003C252E"/>
    <w:rsid w:val="003C280E"/>
    <w:rsid w:val="003C3166"/>
    <w:rsid w:val="003C4298"/>
    <w:rsid w:val="003C674B"/>
    <w:rsid w:val="003C7B10"/>
    <w:rsid w:val="003D091F"/>
    <w:rsid w:val="003D196F"/>
    <w:rsid w:val="003D3FFA"/>
    <w:rsid w:val="003D4967"/>
    <w:rsid w:val="003D59C5"/>
    <w:rsid w:val="003E1834"/>
    <w:rsid w:val="003E26BE"/>
    <w:rsid w:val="003E310A"/>
    <w:rsid w:val="003E3E33"/>
    <w:rsid w:val="003E44D7"/>
    <w:rsid w:val="003E5446"/>
    <w:rsid w:val="003E5A92"/>
    <w:rsid w:val="003E7A6C"/>
    <w:rsid w:val="003E7DBF"/>
    <w:rsid w:val="003F095F"/>
    <w:rsid w:val="003F09AB"/>
    <w:rsid w:val="003F2A71"/>
    <w:rsid w:val="003F3826"/>
    <w:rsid w:val="003F58DB"/>
    <w:rsid w:val="0040133C"/>
    <w:rsid w:val="004022A6"/>
    <w:rsid w:val="00402750"/>
    <w:rsid w:val="004039CB"/>
    <w:rsid w:val="00404783"/>
    <w:rsid w:val="00411553"/>
    <w:rsid w:val="00412131"/>
    <w:rsid w:val="00412DDC"/>
    <w:rsid w:val="0041348F"/>
    <w:rsid w:val="00413E0D"/>
    <w:rsid w:val="00420B34"/>
    <w:rsid w:val="0042101E"/>
    <w:rsid w:val="004213D4"/>
    <w:rsid w:val="00421B18"/>
    <w:rsid w:val="00422023"/>
    <w:rsid w:val="004226A3"/>
    <w:rsid w:val="0042346F"/>
    <w:rsid w:val="00424DBE"/>
    <w:rsid w:val="00424E2D"/>
    <w:rsid w:val="0042584F"/>
    <w:rsid w:val="004260D1"/>
    <w:rsid w:val="004267CF"/>
    <w:rsid w:val="00426A57"/>
    <w:rsid w:val="00430F6A"/>
    <w:rsid w:val="004313B2"/>
    <w:rsid w:val="00432BAC"/>
    <w:rsid w:val="00432C7E"/>
    <w:rsid w:val="004330C7"/>
    <w:rsid w:val="004334A6"/>
    <w:rsid w:val="00433829"/>
    <w:rsid w:val="0043398A"/>
    <w:rsid w:val="00436F1F"/>
    <w:rsid w:val="00441744"/>
    <w:rsid w:val="00442B8C"/>
    <w:rsid w:val="00444B34"/>
    <w:rsid w:val="00444CC9"/>
    <w:rsid w:val="00444EDE"/>
    <w:rsid w:val="00445B44"/>
    <w:rsid w:val="00446670"/>
    <w:rsid w:val="004479B4"/>
    <w:rsid w:val="00450185"/>
    <w:rsid w:val="00452AF9"/>
    <w:rsid w:val="004531E1"/>
    <w:rsid w:val="00460286"/>
    <w:rsid w:val="0046093D"/>
    <w:rsid w:val="004615E0"/>
    <w:rsid w:val="00461DB9"/>
    <w:rsid w:val="00463E92"/>
    <w:rsid w:val="0046493C"/>
    <w:rsid w:val="00466863"/>
    <w:rsid w:val="00466C26"/>
    <w:rsid w:val="00466E63"/>
    <w:rsid w:val="00467174"/>
    <w:rsid w:val="004702C9"/>
    <w:rsid w:val="00470A0B"/>
    <w:rsid w:val="00471544"/>
    <w:rsid w:val="004726A7"/>
    <w:rsid w:val="00472F33"/>
    <w:rsid w:val="00473062"/>
    <w:rsid w:val="0047770D"/>
    <w:rsid w:val="004806D5"/>
    <w:rsid w:val="004816CC"/>
    <w:rsid w:val="004825BE"/>
    <w:rsid w:val="00482DDB"/>
    <w:rsid w:val="00484C4A"/>
    <w:rsid w:val="00484F7E"/>
    <w:rsid w:val="00486214"/>
    <w:rsid w:val="00487027"/>
    <w:rsid w:val="00487123"/>
    <w:rsid w:val="004933C4"/>
    <w:rsid w:val="00493459"/>
    <w:rsid w:val="004934FE"/>
    <w:rsid w:val="00493785"/>
    <w:rsid w:val="00493A01"/>
    <w:rsid w:val="004953AC"/>
    <w:rsid w:val="00496B45"/>
    <w:rsid w:val="00497AD8"/>
    <w:rsid w:val="004A0800"/>
    <w:rsid w:val="004A23FD"/>
    <w:rsid w:val="004A3300"/>
    <w:rsid w:val="004A53D6"/>
    <w:rsid w:val="004B08C2"/>
    <w:rsid w:val="004B26D9"/>
    <w:rsid w:val="004B38B8"/>
    <w:rsid w:val="004B40B2"/>
    <w:rsid w:val="004B5839"/>
    <w:rsid w:val="004B5A8C"/>
    <w:rsid w:val="004B5B90"/>
    <w:rsid w:val="004B7A0E"/>
    <w:rsid w:val="004C04AB"/>
    <w:rsid w:val="004C14DC"/>
    <w:rsid w:val="004C2D89"/>
    <w:rsid w:val="004D01C5"/>
    <w:rsid w:val="004D172A"/>
    <w:rsid w:val="004D3191"/>
    <w:rsid w:val="004D3A36"/>
    <w:rsid w:val="004D653D"/>
    <w:rsid w:val="004D6FF7"/>
    <w:rsid w:val="004E0377"/>
    <w:rsid w:val="004E172A"/>
    <w:rsid w:val="004E2E89"/>
    <w:rsid w:val="004E3DFC"/>
    <w:rsid w:val="004E4A8F"/>
    <w:rsid w:val="004E65B6"/>
    <w:rsid w:val="004E7FF0"/>
    <w:rsid w:val="004F2ED1"/>
    <w:rsid w:val="004F519D"/>
    <w:rsid w:val="004F658F"/>
    <w:rsid w:val="004F7034"/>
    <w:rsid w:val="004F72FE"/>
    <w:rsid w:val="005019D0"/>
    <w:rsid w:val="00502B7C"/>
    <w:rsid w:val="00503965"/>
    <w:rsid w:val="00505F9B"/>
    <w:rsid w:val="00506196"/>
    <w:rsid w:val="00506C66"/>
    <w:rsid w:val="00511843"/>
    <w:rsid w:val="0051224C"/>
    <w:rsid w:val="00512315"/>
    <w:rsid w:val="00513897"/>
    <w:rsid w:val="005140EA"/>
    <w:rsid w:val="00516C01"/>
    <w:rsid w:val="005207BC"/>
    <w:rsid w:val="00521551"/>
    <w:rsid w:val="005219EF"/>
    <w:rsid w:val="00521FBB"/>
    <w:rsid w:val="0052432C"/>
    <w:rsid w:val="005244D2"/>
    <w:rsid w:val="00525A6E"/>
    <w:rsid w:val="00525CD7"/>
    <w:rsid w:val="00525F6F"/>
    <w:rsid w:val="00531040"/>
    <w:rsid w:val="005311ED"/>
    <w:rsid w:val="0053130C"/>
    <w:rsid w:val="00532BE9"/>
    <w:rsid w:val="00533E8C"/>
    <w:rsid w:val="005343B1"/>
    <w:rsid w:val="00534F0A"/>
    <w:rsid w:val="005355E7"/>
    <w:rsid w:val="00535954"/>
    <w:rsid w:val="00536B45"/>
    <w:rsid w:val="00536E7F"/>
    <w:rsid w:val="00542A73"/>
    <w:rsid w:val="0054378D"/>
    <w:rsid w:val="00545EAC"/>
    <w:rsid w:val="0055003A"/>
    <w:rsid w:val="00552ED8"/>
    <w:rsid w:val="005530C8"/>
    <w:rsid w:val="00554657"/>
    <w:rsid w:val="00554F73"/>
    <w:rsid w:val="00557223"/>
    <w:rsid w:val="00560F29"/>
    <w:rsid w:val="0056308A"/>
    <w:rsid w:val="0056429A"/>
    <w:rsid w:val="00565171"/>
    <w:rsid w:val="00571069"/>
    <w:rsid w:val="0057235B"/>
    <w:rsid w:val="00573DAA"/>
    <w:rsid w:val="005746B5"/>
    <w:rsid w:val="00575FDB"/>
    <w:rsid w:val="005835F8"/>
    <w:rsid w:val="005843C8"/>
    <w:rsid w:val="00584CEC"/>
    <w:rsid w:val="00590A6B"/>
    <w:rsid w:val="00592A86"/>
    <w:rsid w:val="005940AC"/>
    <w:rsid w:val="005A0613"/>
    <w:rsid w:val="005A1416"/>
    <w:rsid w:val="005A16E0"/>
    <w:rsid w:val="005A2CBB"/>
    <w:rsid w:val="005A2FE1"/>
    <w:rsid w:val="005A6E92"/>
    <w:rsid w:val="005A767F"/>
    <w:rsid w:val="005B08B0"/>
    <w:rsid w:val="005B1AE6"/>
    <w:rsid w:val="005B39E9"/>
    <w:rsid w:val="005B39ED"/>
    <w:rsid w:val="005B42B2"/>
    <w:rsid w:val="005C1FF1"/>
    <w:rsid w:val="005C2D0F"/>
    <w:rsid w:val="005C445A"/>
    <w:rsid w:val="005C4976"/>
    <w:rsid w:val="005C5281"/>
    <w:rsid w:val="005C5795"/>
    <w:rsid w:val="005C72B1"/>
    <w:rsid w:val="005D23A0"/>
    <w:rsid w:val="005D28DC"/>
    <w:rsid w:val="005D42BD"/>
    <w:rsid w:val="005D483D"/>
    <w:rsid w:val="005E07B6"/>
    <w:rsid w:val="005E1AD6"/>
    <w:rsid w:val="005E1FED"/>
    <w:rsid w:val="005E2455"/>
    <w:rsid w:val="005E3A38"/>
    <w:rsid w:val="005E59E4"/>
    <w:rsid w:val="005E5B7D"/>
    <w:rsid w:val="005E7330"/>
    <w:rsid w:val="005F067C"/>
    <w:rsid w:val="005F073D"/>
    <w:rsid w:val="005F1CBA"/>
    <w:rsid w:val="005F3523"/>
    <w:rsid w:val="005F3E49"/>
    <w:rsid w:val="005F72A1"/>
    <w:rsid w:val="006054E5"/>
    <w:rsid w:val="00605D38"/>
    <w:rsid w:val="00607955"/>
    <w:rsid w:val="006101E5"/>
    <w:rsid w:val="00610F24"/>
    <w:rsid w:val="006121E3"/>
    <w:rsid w:val="00613388"/>
    <w:rsid w:val="00613943"/>
    <w:rsid w:val="00614137"/>
    <w:rsid w:val="00615FE8"/>
    <w:rsid w:val="00617183"/>
    <w:rsid w:val="006177D3"/>
    <w:rsid w:val="00621E76"/>
    <w:rsid w:val="00622086"/>
    <w:rsid w:val="0062236C"/>
    <w:rsid w:val="0062443D"/>
    <w:rsid w:val="00624DB2"/>
    <w:rsid w:val="00631B8A"/>
    <w:rsid w:val="00631B8F"/>
    <w:rsid w:val="00631D73"/>
    <w:rsid w:val="0063311B"/>
    <w:rsid w:val="00634DE2"/>
    <w:rsid w:val="00635864"/>
    <w:rsid w:val="00635B32"/>
    <w:rsid w:val="006374B3"/>
    <w:rsid w:val="0064004A"/>
    <w:rsid w:val="00641022"/>
    <w:rsid w:val="006410E8"/>
    <w:rsid w:val="00641ABD"/>
    <w:rsid w:val="006459DE"/>
    <w:rsid w:val="00647F7D"/>
    <w:rsid w:val="00651F9F"/>
    <w:rsid w:val="00655C53"/>
    <w:rsid w:val="00656F93"/>
    <w:rsid w:val="00660FC7"/>
    <w:rsid w:val="00661C39"/>
    <w:rsid w:val="00662BA0"/>
    <w:rsid w:val="00662C67"/>
    <w:rsid w:val="0066323B"/>
    <w:rsid w:val="00663ECC"/>
    <w:rsid w:val="0066551B"/>
    <w:rsid w:val="00665BAC"/>
    <w:rsid w:val="00671953"/>
    <w:rsid w:val="00675A5D"/>
    <w:rsid w:val="00676F26"/>
    <w:rsid w:val="00681248"/>
    <w:rsid w:val="00681BD7"/>
    <w:rsid w:val="00682891"/>
    <w:rsid w:val="00684999"/>
    <w:rsid w:val="00684B7B"/>
    <w:rsid w:val="00685549"/>
    <w:rsid w:val="00690A05"/>
    <w:rsid w:val="00692574"/>
    <w:rsid w:val="00693E17"/>
    <w:rsid w:val="00696F20"/>
    <w:rsid w:val="006A03F2"/>
    <w:rsid w:val="006A0B63"/>
    <w:rsid w:val="006A1CE0"/>
    <w:rsid w:val="006A47BC"/>
    <w:rsid w:val="006A57A3"/>
    <w:rsid w:val="006A63FF"/>
    <w:rsid w:val="006B1D05"/>
    <w:rsid w:val="006B4D3D"/>
    <w:rsid w:val="006B5B6F"/>
    <w:rsid w:val="006B5C75"/>
    <w:rsid w:val="006C04C0"/>
    <w:rsid w:val="006C1F4D"/>
    <w:rsid w:val="006C4B81"/>
    <w:rsid w:val="006D0DD3"/>
    <w:rsid w:val="006D0FA5"/>
    <w:rsid w:val="006D31CA"/>
    <w:rsid w:val="006D3D76"/>
    <w:rsid w:val="006D4458"/>
    <w:rsid w:val="006D4B27"/>
    <w:rsid w:val="006D727A"/>
    <w:rsid w:val="006E18C8"/>
    <w:rsid w:val="006E2A19"/>
    <w:rsid w:val="006E496C"/>
    <w:rsid w:val="006E5640"/>
    <w:rsid w:val="006E627F"/>
    <w:rsid w:val="006E78F5"/>
    <w:rsid w:val="006F0618"/>
    <w:rsid w:val="006F5E8B"/>
    <w:rsid w:val="006F639A"/>
    <w:rsid w:val="006F6CFC"/>
    <w:rsid w:val="00700D52"/>
    <w:rsid w:val="00704326"/>
    <w:rsid w:val="007053AD"/>
    <w:rsid w:val="00705F28"/>
    <w:rsid w:val="00710405"/>
    <w:rsid w:val="00710608"/>
    <w:rsid w:val="00710735"/>
    <w:rsid w:val="00711BD7"/>
    <w:rsid w:val="007120BD"/>
    <w:rsid w:val="00712772"/>
    <w:rsid w:val="0071319E"/>
    <w:rsid w:val="00713F4D"/>
    <w:rsid w:val="00720405"/>
    <w:rsid w:val="00720760"/>
    <w:rsid w:val="00723ACB"/>
    <w:rsid w:val="00723DF4"/>
    <w:rsid w:val="0072520C"/>
    <w:rsid w:val="00730687"/>
    <w:rsid w:val="00731074"/>
    <w:rsid w:val="00731077"/>
    <w:rsid w:val="007317C9"/>
    <w:rsid w:val="00732100"/>
    <w:rsid w:val="00732EEB"/>
    <w:rsid w:val="0073366E"/>
    <w:rsid w:val="00733AE2"/>
    <w:rsid w:val="007351F1"/>
    <w:rsid w:val="00741C78"/>
    <w:rsid w:val="0074220F"/>
    <w:rsid w:val="007437F4"/>
    <w:rsid w:val="007444DB"/>
    <w:rsid w:val="0074580F"/>
    <w:rsid w:val="00745B53"/>
    <w:rsid w:val="00745EC2"/>
    <w:rsid w:val="0074609D"/>
    <w:rsid w:val="007466D9"/>
    <w:rsid w:val="007478DE"/>
    <w:rsid w:val="0075015C"/>
    <w:rsid w:val="007522D0"/>
    <w:rsid w:val="00753630"/>
    <w:rsid w:val="00754132"/>
    <w:rsid w:val="0075473B"/>
    <w:rsid w:val="00754D07"/>
    <w:rsid w:val="00756C33"/>
    <w:rsid w:val="00760AAD"/>
    <w:rsid w:val="00760DAF"/>
    <w:rsid w:val="007619CD"/>
    <w:rsid w:val="007630F9"/>
    <w:rsid w:val="007642A8"/>
    <w:rsid w:val="0076529B"/>
    <w:rsid w:val="0076553B"/>
    <w:rsid w:val="00766B2D"/>
    <w:rsid w:val="007671EC"/>
    <w:rsid w:val="00767530"/>
    <w:rsid w:val="0077009A"/>
    <w:rsid w:val="0077033C"/>
    <w:rsid w:val="00770C55"/>
    <w:rsid w:val="00770F72"/>
    <w:rsid w:val="007710A7"/>
    <w:rsid w:val="007720F5"/>
    <w:rsid w:val="007758BE"/>
    <w:rsid w:val="00776569"/>
    <w:rsid w:val="007771F7"/>
    <w:rsid w:val="0078098B"/>
    <w:rsid w:val="007813C4"/>
    <w:rsid w:val="007822CC"/>
    <w:rsid w:val="0078290F"/>
    <w:rsid w:val="00786CDB"/>
    <w:rsid w:val="00790027"/>
    <w:rsid w:val="0079016B"/>
    <w:rsid w:val="007901FE"/>
    <w:rsid w:val="00792623"/>
    <w:rsid w:val="00796F36"/>
    <w:rsid w:val="00797F8B"/>
    <w:rsid w:val="007A16E4"/>
    <w:rsid w:val="007A374A"/>
    <w:rsid w:val="007A3AB6"/>
    <w:rsid w:val="007A5D94"/>
    <w:rsid w:val="007B17D0"/>
    <w:rsid w:val="007B2338"/>
    <w:rsid w:val="007B45A6"/>
    <w:rsid w:val="007B6691"/>
    <w:rsid w:val="007C00B9"/>
    <w:rsid w:val="007C1966"/>
    <w:rsid w:val="007C2FBE"/>
    <w:rsid w:val="007C39CA"/>
    <w:rsid w:val="007C5D6F"/>
    <w:rsid w:val="007C7B30"/>
    <w:rsid w:val="007C7C9B"/>
    <w:rsid w:val="007D0806"/>
    <w:rsid w:val="007D1206"/>
    <w:rsid w:val="007D1DDF"/>
    <w:rsid w:val="007D2084"/>
    <w:rsid w:val="007D331B"/>
    <w:rsid w:val="007D475B"/>
    <w:rsid w:val="007D52EB"/>
    <w:rsid w:val="007E13E8"/>
    <w:rsid w:val="007E143A"/>
    <w:rsid w:val="007E26ED"/>
    <w:rsid w:val="007E36C2"/>
    <w:rsid w:val="007E3CC3"/>
    <w:rsid w:val="007E5BB1"/>
    <w:rsid w:val="007E6389"/>
    <w:rsid w:val="007E654F"/>
    <w:rsid w:val="007F358A"/>
    <w:rsid w:val="007F7294"/>
    <w:rsid w:val="007F7534"/>
    <w:rsid w:val="007F7A51"/>
    <w:rsid w:val="0080242C"/>
    <w:rsid w:val="008038A9"/>
    <w:rsid w:val="00804E43"/>
    <w:rsid w:val="00805403"/>
    <w:rsid w:val="00807E82"/>
    <w:rsid w:val="0081184D"/>
    <w:rsid w:val="008131A2"/>
    <w:rsid w:val="0081526F"/>
    <w:rsid w:val="00816B33"/>
    <w:rsid w:val="00817D80"/>
    <w:rsid w:val="00820F05"/>
    <w:rsid w:val="00825D16"/>
    <w:rsid w:val="0082654F"/>
    <w:rsid w:val="00826EBC"/>
    <w:rsid w:val="008272BE"/>
    <w:rsid w:val="00827B2E"/>
    <w:rsid w:val="00830193"/>
    <w:rsid w:val="00832434"/>
    <w:rsid w:val="0083334A"/>
    <w:rsid w:val="008339BC"/>
    <w:rsid w:val="00834A4F"/>
    <w:rsid w:val="008366F2"/>
    <w:rsid w:val="00837129"/>
    <w:rsid w:val="008402C9"/>
    <w:rsid w:val="0084292C"/>
    <w:rsid w:val="00846FA3"/>
    <w:rsid w:val="008471BD"/>
    <w:rsid w:val="0085268C"/>
    <w:rsid w:val="00852DD8"/>
    <w:rsid w:val="0085438B"/>
    <w:rsid w:val="008545B4"/>
    <w:rsid w:val="0085508A"/>
    <w:rsid w:val="00856B54"/>
    <w:rsid w:val="0086459B"/>
    <w:rsid w:val="00864EA8"/>
    <w:rsid w:val="00865101"/>
    <w:rsid w:val="00866D50"/>
    <w:rsid w:val="00867DEB"/>
    <w:rsid w:val="00871351"/>
    <w:rsid w:val="00872D7D"/>
    <w:rsid w:val="00873102"/>
    <w:rsid w:val="008732A1"/>
    <w:rsid w:val="00873FC7"/>
    <w:rsid w:val="0087556E"/>
    <w:rsid w:val="00876145"/>
    <w:rsid w:val="0088150F"/>
    <w:rsid w:val="00881B3F"/>
    <w:rsid w:val="008820C6"/>
    <w:rsid w:val="00882F24"/>
    <w:rsid w:val="00884416"/>
    <w:rsid w:val="00885CEF"/>
    <w:rsid w:val="008860A4"/>
    <w:rsid w:val="008868D2"/>
    <w:rsid w:val="00892A2A"/>
    <w:rsid w:val="00892C13"/>
    <w:rsid w:val="00894A72"/>
    <w:rsid w:val="00894DFC"/>
    <w:rsid w:val="00895240"/>
    <w:rsid w:val="00896781"/>
    <w:rsid w:val="00897961"/>
    <w:rsid w:val="00897AC4"/>
    <w:rsid w:val="00897FA5"/>
    <w:rsid w:val="008A017D"/>
    <w:rsid w:val="008A097B"/>
    <w:rsid w:val="008A1563"/>
    <w:rsid w:val="008A1B68"/>
    <w:rsid w:val="008A2EDD"/>
    <w:rsid w:val="008A3381"/>
    <w:rsid w:val="008A4B91"/>
    <w:rsid w:val="008A6ABD"/>
    <w:rsid w:val="008A72CC"/>
    <w:rsid w:val="008B155C"/>
    <w:rsid w:val="008B2DAB"/>
    <w:rsid w:val="008B33D3"/>
    <w:rsid w:val="008B437C"/>
    <w:rsid w:val="008B493B"/>
    <w:rsid w:val="008B4DFE"/>
    <w:rsid w:val="008B6695"/>
    <w:rsid w:val="008B70B6"/>
    <w:rsid w:val="008B7595"/>
    <w:rsid w:val="008B798D"/>
    <w:rsid w:val="008B7DE2"/>
    <w:rsid w:val="008C1512"/>
    <w:rsid w:val="008C3538"/>
    <w:rsid w:val="008C3671"/>
    <w:rsid w:val="008C71E6"/>
    <w:rsid w:val="008C7755"/>
    <w:rsid w:val="008C78C1"/>
    <w:rsid w:val="008D1B8A"/>
    <w:rsid w:val="008D462C"/>
    <w:rsid w:val="008D46E4"/>
    <w:rsid w:val="008D5FF0"/>
    <w:rsid w:val="008D762E"/>
    <w:rsid w:val="008E0893"/>
    <w:rsid w:val="008E1449"/>
    <w:rsid w:val="008E1A74"/>
    <w:rsid w:val="008E3A03"/>
    <w:rsid w:val="008E42C1"/>
    <w:rsid w:val="008E4C3E"/>
    <w:rsid w:val="008E50B8"/>
    <w:rsid w:val="008E5A64"/>
    <w:rsid w:val="008E642C"/>
    <w:rsid w:val="008E70C4"/>
    <w:rsid w:val="008E740F"/>
    <w:rsid w:val="008F071D"/>
    <w:rsid w:val="008F31BB"/>
    <w:rsid w:val="008F4F5F"/>
    <w:rsid w:val="008F521C"/>
    <w:rsid w:val="008F7F75"/>
    <w:rsid w:val="00904A03"/>
    <w:rsid w:val="00904C59"/>
    <w:rsid w:val="0090562A"/>
    <w:rsid w:val="00905746"/>
    <w:rsid w:val="009057C3"/>
    <w:rsid w:val="00905FC1"/>
    <w:rsid w:val="0091497D"/>
    <w:rsid w:val="0092032C"/>
    <w:rsid w:val="0092069E"/>
    <w:rsid w:val="009230A8"/>
    <w:rsid w:val="00923B2F"/>
    <w:rsid w:val="009244A1"/>
    <w:rsid w:val="00926040"/>
    <w:rsid w:val="00927E1C"/>
    <w:rsid w:val="00930F8C"/>
    <w:rsid w:val="009312A5"/>
    <w:rsid w:val="0093134C"/>
    <w:rsid w:val="00933EE3"/>
    <w:rsid w:val="00934159"/>
    <w:rsid w:val="009366A3"/>
    <w:rsid w:val="00937440"/>
    <w:rsid w:val="009375DB"/>
    <w:rsid w:val="0094156D"/>
    <w:rsid w:val="00942B96"/>
    <w:rsid w:val="0094360C"/>
    <w:rsid w:val="00944A3B"/>
    <w:rsid w:val="00947985"/>
    <w:rsid w:val="00950775"/>
    <w:rsid w:val="00951182"/>
    <w:rsid w:val="00952C96"/>
    <w:rsid w:val="00954297"/>
    <w:rsid w:val="00962721"/>
    <w:rsid w:val="00962C00"/>
    <w:rsid w:val="00964B6A"/>
    <w:rsid w:val="00967C00"/>
    <w:rsid w:val="009711B7"/>
    <w:rsid w:val="00972947"/>
    <w:rsid w:val="0098020E"/>
    <w:rsid w:val="0098039C"/>
    <w:rsid w:val="00982D51"/>
    <w:rsid w:val="00984D0C"/>
    <w:rsid w:val="00986BD5"/>
    <w:rsid w:val="00990F20"/>
    <w:rsid w:val="00991D6F"/>
    <w:rsid w:val="00992473"/>
    <w:rsid w:val="00993980"/>
    <w:rsid w:val="0099404F"/>
    <w:rsid w:val="00994F47"/>
    <w:rsid w:val="00997028"/>
    <w:rsid w:val="00997454"/>
    <w:rsid w:val="00997530"/>
    <w:rsid w:val="009A1E3A"/>
    <w:rsid w:val="009A449C"/>
    <w:rsid w:val="009A5A74"/>
    <w:rsid w:val="009A63BD"/>
    <w:rsid w:val="009A6AC6"/>
    <w:rsid w:val="009B0197"/>
    <w:rsid w:val="009B24A1"/>
    <w:rsid w:val="009B5159"/>
    <w:rsid w:val="009B6333"/>
    <w:rsid w:val="009B6875"/>
    <w:rsid w:val="009C0867"/>
    <w:rsid w:val="009C0E17"/>
    <w:rsid w:val="009C4AEA"/>
    <w:rsid w:val="009C5DD1"/>
    <w:rsid w:val="009C6F2A"/>
    <w:rsid w:val="009C7406"/>
    <w:rsid w:val="009D014B"/>
    <w:rsid w:val="009D0FBD"/>
    <w:rsid w:val="009D1EF4"/>
    <w:rsid w:val="009D25DF"/>
    <w:rsid w:val="009D279F"/>
    <w:rsid w:val="009D2FF0"/>
    <w:rsid w:val="009D3B70"/>
    <w:rsid w:val="009D3D63"/>
    <w:rsid w:val="009D4242"/>
    <w:rsid w:val="009D47F9"/>
    <w:rsid w:val="009D76EB"/>
    <w:rsid w:val="009E0533"/>
    <w:rsid w:val="009E0D5C"/>
    <w:rsid w:val="009E2B80"/>
    <w:rsid w:val="009E3F52"/>
    <w:rsid w:val="009E43B3"/>
    <w:rsid w:val="009E43B9"/>
    <w:rsid w:val="009E4B08"/>
    <w:rsid w:val="009F2252"/>
    <w:rsid w:val="009F467D"/>
    <w:rsid w:val="009F5D38"/>
    <w:rsid w:val="009F6F85"/>
    <w:rsid w:val="009F73D5"/>
    <w:rsid w:val="00A0052E"/>
    <w:rsid w:val="00A007ED"/>
    <w:rsid w:val="00A0109B"/>
    <w:rsid w:val="00A0764B"/>
    <w:rsid w:val="00A10730"/>
    <w:rsid w:val="00A11D5C"/>
    <w:rsid w:val="00A11E49"/>
    <w:rsid w:val="00A150A2"/>
    <w:rsid w:val="00A15B5C"/>
    <w:rsid w:val="00A15C89"/>
    <w:rsid w:val="00A1685C"/>
    <w:rsid w:val="00A17176"/>
    <w:rsid w:val="00A217E8"/>
    <w:rsid w:val="00A22213"/>
    <w:rsid w:val="00A234A0"/>
    <w:rsid w:val="00A236FC"/>
    <w:rsid w:val="00A25B04"/>
    <w:rsid w:val="00A271C8"/>
    <w:rsid w:val="00A27794"/>
    <w:rsid w:val="00A30F2A"/>
    <w:rsid w:val="00A31140"/>
    <w:rsid w:val="00A31921"/>
    <w:rsid w:val="00A31A70"/>
    <w:rsid w:val="00A32B44"/>
    <w:rsid w:val="00A345B9"/>
    <w:rsid w:val="00A35707"/>
    <w:rsid w:val="00A35F35"/>
    <w:rsid w:val="00A36A6B"/>
    <w:rsid w:val="00A40433"/>
    <w:rsid w:val="00A42013"/>
    <w:rsid w:val="00A4318D"/>
    <w:rsid w:val="00A44719"/>
    <w:rsid w:val="00A453D7"/>
    <w:rsid w:val="00A46430"/>
    <w:rsid w:val="00A50362"/>
    <w:rsid w:val="00A51C8D"/>
    <w:rsid w:val="00A547C1"/>
    <w:rsid w:val="00A6019E"/>
    <w:rsid w:val="00A61E1D"/>
    <w:rsid w:val="00A66ED4"/>
    <w:rsid w:val="00A678C1"/>
    <w:rsid w:val="00A70750"/>
    <w:rsid w:val="00A71B21"/>
    <w:rsid w:val="00A71FF2"/>
    <w:rsid w:val="00A72E40"/>
    <w:rsid w:val="00A73606"/>
    <w:rsid w:val="00A741E8"/>
    <w:rsid w:val="00A766E2"/>
    <w:rsid w:val="00A773B3"/>
    <w:rsid w:val="00A77617"/>
    <w:rsid w:val="00A77C97"/>
    <w:rsid w:val="00A8036F"/>
    <w:rsid w:val="00A85934"/>
    <w:rsid w:val="00A85A19"/>
    <w:rsid w:val="00A872EF"/>
    <w:rsid w:val="00A91DE1"/>
    <w:rsid w:val="00A925D5"/>
    <w:rsid w:val="00A94FFE"/>
    <w:rsid w:val="00A96BE3"/>
    <w:rsid w:val="00A96E3C"/>
    <w:rsid w:val="00A9724A"/>
    <w:rsid w:val="00AA2C51"/>
    <w:rsid w:val="00AA4E2B"/>
    <w:rsid w:val="00AA50A2"/>
    <w:rsid w:val="00AA7B15"/>
    <w:rsid w:val="00AB2186"/>
    <w:rsid w:val="00AB3831"/>
    <w:rsid w:val="00AB386A"/>
    <w:rsid w:val="00AB3A9C"/>
    <w:rsid w:val="00AB557D"/>
    <w:rsid w:val="00AB7009"/>
    <w:rsid w:val="00AB7CB0"/>
    <w:rsid w:val="00AC0213"/>
    <w:rsid w:val="00AC23AA"/>
    <w:rsid w:val="00AC2969"/>
    <w:rsid w:val="00AC31EB"/>
    <w:rsid w:val="00AC387C"/>
    <w:rsid w:val="00AC4195"/>
    <w:rsid w:val="00AC478B"/>
    <w:rsid w:val="00AC4C8C"/>
    <w:rsid w:val="00AC4D5D"/>
    <w:rsid w:val="00AC504E"/>
    <w:rsid w:val="00AC658C"/>
    <w:rsid w:val="00AD268C"/>
    <w:rsid w:val="00AD2EF7"/>
    <w:rsid w:val="00AD4399"/>
    <w:rsid w:val="00AD5312"/>
    <w:rsid w:val="00AD55CF"/>
    <w:rsid w:val="00AE2217"/>
    <w:rsid w:val="00AE2590"/>
    <w:rsid w:val="00AE5270"/>
    <w:rsid w:val="00AE6749"/>
    <w:rsid w:val="00AE6B58"/>
    <w:rsid w:val="00AF0DDB"/>
    <w:rsid w:val="00AF0E06"/>
    <w:rsid w:val="00AF24F3"/>
    <w:rsid w:val="00AF36FE"/>
    <w:rsid w:val="00AF3FEB"/>
    <w:rsid w:val="00AF5CFF"/>
    <w:rsid w:val="00AF60E6"/>
    <w:rsid w:val="00AF62D6"/>
    <w:rsid w:val="00AF7DEE"/>
    <w:rsid w:val="00B00EFB"/>
    <w:rsid w:val="00B01D6E"/>
    <w:rsid w:val="00B020C3"/>
    <w:rsid w:val="00B03544"/>
    <w:rsid w:val="00B04A88"/>
    <w:rsid w:val="00B04FFF"/>
    <w:rsid w:val="00B05053"/>
    <w:rsid w:val="00B058A3"/>
    <w:rsid w:val="00B05FAD"/>
    <w:rsid w:val="00B067A2"/>
    <w:rsid w:val="00B104EC"/>
    <w:rsid w:val="00B11FCB"/>
    <w:rsid w:val="00B12834"/>
    <w:rsid w:val="00B13E6A"/>
    <w:rsid w:val="00B165E2"/>
    <w:rsid w:val="00B16DE0"/>
    <w:rsid w:val="00B20679"/>
    <w:rsid w:val="00B2361A"/>
    <w:rsid w:val="00B23A2C"/>
    <w:rsid w:val="00B23DF1"/>
    <w:rsid w:val="00B23F84"/>
    <w:rsid w:val="00B249C9"/>
    <w:rsid w:val="00B3021D"/>
    <w:rsid w:val="00B40123"/>
    <w:rsid w:val="00B40334"/>
    <w:rsid w:val="00B40EC9"/>
    <w:rsid w:val="00B41F3E"/>
    <w:rsid w:val="00B44D0F"/>
    <w:rsid w:val="00B46FBA"/>
    <w:rsid w:val="00B47B34"/>
    <w:rsid w:val="00B5028A"/>
    <w:rsid w:val="00B507D5"/>
    <w:rsid w:val="00B50881"/>
    <w:rsid w:val="00B51E65"/>
    <w:rsid w:val="00B526EF"/>
    <w:rsid w:val="00B52D91"/>
    <w:rsid w:val="00B530D1"/>
    <w:rsid w:val="00B54F0F"/>
    <w:rsid w:val="00B55CFC"/>
    <w:rsid w:val="00B56190"/>
    <w:rsid w:val="00B565FE"/>
    <w:rsid w:val="00B6020E"/>
    <w:rsid w:val="00B60EF2"/>
    <w:rsid w:val="00B6121A"/>
    <w:rsid w:val="00B6457A"/>
    <w:rsid w:val="00B66899"/>
    <w:rsid w:val="00B66B80"/>
    <w:rsid w:val="00B71EBE"/>
    <w:rsid w:val="00B72050"/>
    <w:rsid w:val="00B72270"/>
    <w:rsid w:val="00B738F0"/>
    <w:rsid w:val="00B73D26"/>
    <w:rsid w:val="00B73D78"/>
    <w:rsid w:val="00B74813"/>
    <w:rsid w:val="00B80395"/>
    <w:rsid w:val="00B806D6"/>
    <w:rsid w:val="00B82EA3"/>
    <w:rsid w:val="00B8348A"/>
    <w:rsid w:val="00B84ACE"/>
    <w:rsid w:val="00B84B25"/>
    <w:rsid w:val="00B860D8"/>
    <w:rsid w:val="00B867F3"/>
    <w:rsid w:val="00B87275"/>
    <w:rsid w:val="00B8791A"/>
    <w:rsid w:val="00B93612"/>
    <w:rsid w:val="00B96C47"/>
    <w:rsid w:val="00B97198"/>
    <w:rsid w:val="00BA17D6"/>
    <w:rsid w:val="00BA1BD3"/>
    <w:rsid w:val="00BA4144"/>
    <w:rsid w:val="00BA6D68"/>
    <w:rsid w:val="00BB0836"/>
    <w:rsid w:val="00BB106D"/>
    <w:rsid w:val="00BB2507"/>
    <w:rsid w:val="00BB3CC9"/>
    <w:rsid w:val="00BC0633"/>
    <w:rsid w:val="00BC1065"/>
    <w:rsid w:val="00BC190D"/>
    <w:rsid w:val="00BC532F"/>
    <w:rsid w:val="00BC7B4A"/>
    <w:rsid w:val="00BD0811"/>
    <w:rsid w:val="00BD1392"/>
    <w:rsid w:val="00BD2710"/>
    <w:rsid w:val="00BD28C1"/>
    <w:rsid w:val="00BD34BE"/>
    <w:rsid w:val="00BD3BB1"/>
    <w:rsid w:val="00BD3EB0"/>
    <w:rsid w:val="00BD51A9"/>
    <w:rsid w:val="00BE12F3"/>
    <w:rsid w:val="00BE1A4B"/>
    <w:rsid w:val="00BE4888"/>
    <w:rsid w:val="00BE7D0A"/>
    <w:rsid w:val="00BF107F"/>
    <w:rsid w:val="00BF2B6D"/>
    <w:rsid w:val="00BF54F6"/>
    <w:rsid w:val="00BF6F2B"/>
    <w:rsid w:val="00C0008D"/>
    <w:rsid w:val="00C025DB"/>
    <w:rsid w:val="00C03483"/>
    <w:rsid w:val="00C05503"/>
    <w:rsid w:val="00C05CEF"/>
    <w:rsid w:val="00C07A0B"/>
    <w:rsid w:val="00C10132"/>
    <w:rsid w:val="00C10A09"/>
    <w:rsid w:val="00C10A1A"/>
    <w:rsid w:val="00C114E7"/>
    <w:rsid w:val="00C138E7"/>
    <w:rsid w:val="00C1438A"/>
    <w:rsid w:val="00C14624"/>
    <w:rsid w:val="00C1552D"/>
    <w:rsid w:val="00C15B0D"/>
    <w:rsid w:val="00C15D68"/>
    <w:rsid w:val="00C17026"/>
    <w:rsid w:val="00C22721"/>
    <w:rsid w:val="00C23FCB"/>
    <w:rsid w:val="00C25FE1"/>
    <w:rsid w:val="00C30990"/>
    <w:rsid w:val="00C325ED"/>
    <w:rsid w:val="00C33CE8"/>
    <w:rsid w:val="00C35D61"/>
    <w:rsid w:val="00C36759"/>
    <w:rsid w:val="00C369F5"/>
    <w:rsid w:val="00C403AF"/>
    <w:rsid w:val="00C45DF4"/>
    <w:rsid w:val="00C45F04"/>
    <w:rsid w:val="00C467F3"/>
    <w:rsid w:val="00C51263"/>
    <w:rsid w:val="00C52394"/>
    <w:rsid w:val="00C54A21"/>
    <w:rsid w:val="00C55B29"/>
    <w:rsid w:val="00C569B8"/>
    <w:rsid w:val="00C56E41"/>
    <w:rsid w:val="00C56F33"/>
    <w:rsid w:val="00C61B4B"/>
    <w:rsid w:val="00C6730A"/>
    <w:rsid w:val="00C67A3A"/>
    <w:rsid w:val="00C71006"/>
    <w:rsid w:val="00C74091"/>
    <w:rsid w:val="00C743CC"/>
    <w:rsid w:val="00C743ED"/>
    <w:rsid w:val="00C76274"/>
    <w:rsid w:val="00C8017A"/>
    <w:rsid w:val="00C803D6"/>
    <w:rsid w:val="00C82A9C"/>
    <w:rsid w:val="00C82D88"/>
    <w:rsid w:val="00C92FFF"/>
    <w:rsid w:val="00C935A6"/>
    <w:rsid w:val="00C95351"/>
    <w:rsid w:val="00C95D5E"/>
    <w:rsid w:val="00C976E7"/>
    <w:rsid w:val="00CA331B"/>
    <w:rsid w:val="00CA6373"/>
    <w:rsid w:val="00CA653B"/>
    <w:rsid w:val="00CA73A6"/>
    <w:rsid w:val="00CB0C2B"/>
    <w:rsid w:val="00CB23E5"/>
    <w:rsid w:val="00CC0CAE"/>
    <w:rsid w:val="00CC18BA"/>
    <w:rsid w:val="00CC2AA3"/>
    <w:rsid w:val="00CC5F6F"/>
    <w:rsid w:val="00CC6AA4"/>
    <w:rsid w:val="00CD0623"/>
    <w:rsid w:val="00CD19B2"/>
    <w:rsid w:val="00CD6FE8"/>
    <w:rsid w:val="00CD70EB"/>
    <w:rsid w:val="00CD71B8"/>
    <w:rsid w:val="00CD7515"/>
    <w:rsid w:val="00CE1160"/>
    <w:rsid w:val="00CE27D6"/>
    <w:rsid w:val="00CE2EEA"/>
    <w:rsid w:val="00CE3F0C"/>
    <w:rsid w:val="00CE5899"/>
    <w:rsid w:val="00CE7BFC"/>
    <w:rsid w:val="00CF01E3"/>
    <w:rsid w:val="00CF182F"/>
    <w:rsid w:val="00CF24FB"/>
    <w:rsid w:val="00CF2889"/>
    <w:rsid w:val="00CF311D"/>
    <w:rsid w:val="00CF3600"/>
    <w:rsid w:val="00D015D3"/>
    <w:rsid w:val="00D021A9"/>
    <w:rsid w:val="00D02320"/>
    <w:rsid w:val="00D052B6"/>
    <w:rsid w:val="00D06909"/>
    <w:rsid w:val="00D146B2"/>
    <w:rsid w:val="00D155BF"/>
    <w:rsid w:val="00D2159F"/>
    <w:rsid w:val="00D21C10"/>
    <w:rsid w:val="00D2295F"/>
    <w:rsid w:val="00D23669"/>
    <w:rsid w:val="00D255CD"/>
    <w:rsid w:val="00D33670"/>
    <w:rsid w:val="00D34EB5"/>
    <w:rsid w:val="00D35D1E"/>
    <w:rsid w:val="00D362CF"/>
    <w:rsid w:val="00D401F7"/>
    <w:rsid w:val="00D412BB"/>
    <w:rsid w:val="00D418F3"/>
    <w:rsid w:val="00D42337"/>
    <w:rsid w:val="00D47A09"/>
    <w:rsid w:val="00D5078B"/>
    <w:rsid w:val="00D515F7"/>
    <w:rsid w:val="00D51987"/>
    <w:rsid w:val="00D51EA7"/>
    <w:rsid w:val="00D549E3"/>
    <w:rsid w:val="00D56F40"/>
    <w:rsid w:val="00D6071D"/>
    <w:rsid w:val="00D61A51"/>
    <w:rsid w:val="00D61FCC"/>
    <w:rsid w:val="00D66A3D"/>
    <w:rsid w:val="00D67511"/>
    <w:rsid w:val="00D67D48"/>
    <w:rsid w:val="00D713F2"/>
    <w:rsid w:val="00D73BF4"/>
    <w:rsid w:val="00D73E12"/>
    <w:rsid w:val="00D74CCF"/>
    <w:rsid w:val="00D80CBF"/>
    <w:rsid w:val="00D814B9"/>
    <w:rsid w:val="00D8226C"/>
    <w:rsid w:val="00D83AAB"/>
    <w:rsid w:val="00D8525A"/>
    <w:rsid w:val="00D85D10"/>
    <w:rsid w:val="00D86383"/>
    <w:rsid w:val="00D86785"/>
    <w:rsid w:val="00D86BB1"/>
    <w:rsid w:val="00D90651"/>
    <w:rsid w:val="00D9189E"/>
    <w:rsid w:val="00D953D6"/>
    <w:rsid w:val="00D95FD6"/>
    <w:rsid w:val="00D970DC"/>
    <w:rsid w:val="00D971B2"/>
    <w:rsid w:val="00DA0C87"/>
    <w:rsid w:val="00DA28F8"/>
    <w:rsid w:val="00DA2A02"/>
    <w:rsid w:val="00DA6431"/>
    <w:rsid w:val="00DA688A"/>
    <w:rsid w:val="00DB1295"/>
    <w:rsid w:val="00DB28B0"/>
    <w:rsid w:val="00DB3D71"/>
    <w:rsid w:val="00DB4CDA"/>
    <w:rsid w:val="00DB69C1"/>
    <w:rsid w:val="00DB6FFF"/>
    <w:rsid w:val="00DB70FB"/>
    <w:rsid w:val="00DC5319"/>
    <w:rsid w:val="00DC5F2E"/>
    <w:rsid w:val="00DC7681"/>
    <w:rsid w:val="00DD2FEF"/>
    <w:rsid w:val="00DD3D2F"/>
    <w:rsid w:val="00DD49D4"/>
    <w:rsid w:val="00DE1C72"/>
    <w:rsid w:val="00DE1D55"/>
    <w:rsid w:val="00DE2166"/>
    <w:rsid w:val="00DE4D56"/>
    <w:rsid w:val="00DE581C"/>
    <w:rsid w:val="00DE6526"/>
    <w:rsid w:val="00DE78B1"/>
    <w:rsid w:val="00DF19B2"/>
    <w:rsid w:val="00DF3A68"/>
    <w:rsid w:val="00DF5EE0"/>
    <w:rsid w:val="00DF66E7"/>
    <w:rsid w:val="00E004AB"/>
    <w:rsid w:val="00E021EA"/>
    <w:rsid w:val="00E03350"/>
    <w:rsid w:val="00E0694E"/>
    <w:rsid w:val="00E074A0"/>
    <w:rsid w:val="00E107CF"/>
    <w:rsid w:val="00E112DE"/>
    <w:rsid w:val="00E1411C"/>
    <w:rsid w:val="00E15116"/>
    <w:rsid w:val="00E1620C"/>
    <w:rsid w:val="00E20A38"/>
    <w:rsid w:val="00E214D9"/>
    <w:rsid w:val="00E2266C"/>
    <w:rsid w:val="00E22E2F"/>
    <w:rsid w:val="00E256C9"/>
    <w:rsid w:val="00E25C84"/>
    <w:rsid w:val="00E26151"/>
    <w:rsid w:val="00E27466"/>
    <w:rsid w:val="00E31CF5"/>
    <w:rsid w:val="00E31D9E"/>
    <w:rsid w:val="00E32BFF"/>
    <w:rsid w:val="00E3343B"/>
    <w:rsid w:val="00E364C5"/>
    <w:rsid w:val="00E36E78"/>
    <w:rsid w:val="00E42FDA"/>
    <w:rsid w:val="00E46199"/>
    <w:rsid w:val="00E46852"/>
    <w:rsid w:val="00E502F7"/>
    <w:rsid w:val="00E50B21"/>
    <w:rsid w:val="00E513A6"/>
    <w:rsid w:val="00E517C7"/>
    <w:rsid w:val="00E54014"/>
    <w:rsid w:val="00E542CF"/>
    <w:rsid w:val="00E550C3"/>
    <w:rsid w:val="00E5622D"/>
    <w:rsid w:val="00E61170"/>
    <w:rsid w:val="00E624FC"/>
    <w:rsid w:val="00E65350"/>
    <w:rsid w:val="00E6553B"/>
    <w:rsid w:val="00E67A8C"/>
    <w:rsid w:val="00E719D7"/>
    <w:rsid w:val="00E71A13"/>
    <w:rsid w:val="00E7224E"/>
    <w:rsid w:val="00E72792"/>
    <w:rsid w:val="00E731FB"/>
    <w:rsid w:val="00E75477"/>
    <w:rsid w:val="00E8029E"/>
    <w:rsid w:val="00E8081C"/>
    <w:rsid w:val="00E80D0A"/>
    <w:rsid w:val="00E80F31"/>
    <w:rsid w:val="00E8183B"/>
    <w:rsid w:val="00E83EC2"/>
    <w:rsid w:val="00E870F0"/>
    <w:rsid w:val="00E872CB"/>
    <w:rsid w:val="00E910C0"/>
    <w:rsid w:val="00E9111A"/>
    <w:rsid w:val="00E9254D"/>
    <w:rsid w:val="00E92AD4"/>
    <w:rsid w:val="00E93E44"/>
    <w:rsid w:val="00EA0F8E"/>
    <w:rsid w:val="00EA174E"/>
    <w:rsid w:val="00EA547D"/>
    <w:rsid w:val="00EA7746"/>
    <w:rsid w:val="00EA7A3F"/>
    <w:rsid w:val="00EB0616"/>
    <w:rsid w:val="00EB0B85"/>
    <w:rsid w:val="00EB3B35"/>
    <w:rsid w:val="00EB6464"/>
    <w:rsid w:val="00EB7C7E"/>
    <w:rsid w:val="00EC0C74"/>
    <w:rsid w:val="00EC42E9"/>
    <w:rsid w:val="00EC4677"/>
    <w:rsid w:val="00EC4A06"/>
    <w:rsid w:val="00EC592C"/>
    <w:rsid w:val="00EC60B3"/>
    <w:rsid w:val="00EC6562"/>
    <w:rsid w:val="00EC7661"/>
    <w:rsid w:val="00ED1D02"/>
    <w:rsid w:val="00ED3991"/>
    <w:rsid w:val="00ED3D2D"/>
    <w:rsid w:val="00ED45B8"/>
    <w:rsid w:val="00ED46FB"/>
    <w:rsid w:val="00ED4B63"/>
    <w:rsid w:val="00ED7D1F"/>
    <w:rsid w:val="00EE3993"/>
    <w:rsid w:val="00EE3F14"/>
    <w:rsid w:val="00EE5B42"/>
    <w:rsid w:val="00EF05B7"/>
    <w:rsid w:val="00EF14A4"/>
    <w:rsid w:val="00EF2339"/>
    <w:rsid w:val="00EF3755"/>
    <w:rsid w:val="00EF55E6"/>
    <w:rsid w:val="00F025F9"/>
    <w:rsid w:val="00F0523D"/>
    <w:rsid w:val="00F05450"/>
    <w:rsid w:val="00F0551D"/>
    <w:rsid w:val="00F1006C"/>
    <w:rsid w:val="00F10C08"/>
    <w:rsid w:val="00F11CB1"/>
    <w:rsid w:val="00F1359E"/>
    <w:rsid w:val="00F16219"/>
    <w:rsid w:val="00F169E1"/>
    <w:rsid w:val="00F20E27"/>
    <w:rsid w:val="00F22294"/>
    <w:rsid w:val="00F22924"/>
    <w:rsid w:val="00F233FA"/>
    <w:rsid w:val="00F236B5"/>
    <w:rsid w:val="00F23824"/>
    <w:rsid w:val="00F23C4B"/>
    <w:rsid w:val="00F24984"/>
    <w:rsid w:val="00F256BC"/>
    <w:rsid w:val="00F26AF0"/>
    <w:rsid w:val="00F30012"/>
    <w:rsid w:val="00F316A8"/>
    <w:rsid w:val="00F31CB6"/>
    <w:rsid w:val="00F330F8"/>
    <w:rsid w:val="00F4083E"/>
    <w:rsid w:val="00F40BB6"/>
    <w:rsid w:val="00F446BD"/>
    <w:rsid w:val="00F45156"/>
    <w:rsid w:val="00F46DA5"/>
    <w:rsid w:val="00F47702"/>
    <w:rsid w:val="00F50218"/>
    <w:rsid w:val="00F50867"/>
    <w:rsid w:val="00F55AE3"/>
    <w:rsid w:val="00F568B0"/>
    <w:rsid w:val="00F56E99"/>
    <w:rsid w:val="00F56EDD"/>
    <w:rsid w:val="00F60DD1"/>
    <w:rsid w:val="00F6215B"/>
    <w:rsid w:val="00F63401"/>
    <w:rsid w:val="00F63C4F"/>
    <w:rsid w:val="00F64C21"/>
    <w:rsid w:val="00F6614D"/>
    <w:rsid w:val="00F66287"/>
    <w:rsid w:val="00F665CE"/>
    <w:rsid w:val="00F70199"/>
    <w:rsid w:val="00F73CC9"/>
    <w:rsid w:val="00F74BF1"/>
    <w:rsid w:val="00F76205"/>
    <w:rsid w:val="00F85B80"/>
    <w:rsid w:val="00F867B0"/>
    <w:rsid w:val="00F8706B"/>
    <w:rsid w:val="00F901CD"/>
    <w:rsid w:val="00F9041C"/>
    <w:rsid w:val="00F91049"/>
    <w:rsid w:val="00F93C4B"/>
    <w:rsid w:val="00FA0ECE"/>
    <w:rsid w:val="00FA32AD"/>
    <w:rsid w:val="00FA4C9A"/>
    <w:rsid w:val="00FA5CA6"/>
    <w:rsid w:val="00FA7687"/>
    <w:rsid w:val="00FB0881"/>
    <w:rsid w:val="00FB0D0F"/>
    <w:rsid w:val="00FB2003"/>
    <w:rsid w:val="00FB22C3"/>
    <w:rsid w:val="00FB26FE"/>
    <w:rsid w:val="00FB31A4"/>
    <w:rsid w:val="00FB447C"/>
    <w:rsid w:val="00FB47CC"/>
    <w:rsid w:val="00FB4864"/>
    <w:rsid w:val="00FB6075"/>
    <w:rsid w:val="00FB733E"/>
    <w:rsid w:val="00FC0E13"/>
    <w:rsid w:val="00FC1410"/>
    <w:rsid w:val="00FC289B"/>
    <w:rsid w:val="00FC2FE3"/>
    <w:rsid w:val="00FC3958"/>
    <w:rsid w:val="00FC39AA"/>
    <w:rsid w:val="00FC3C96"/>
    <w:rsid w:val="00FC4675"/>
    <w:rsid w:val="00FC5397"/>
    <w:rsid w:val="00FC6419"/>
    <w:rsid w:val="00FD1002"/>
    <w:rsid w:val="00FD1BD1"/>
    <w:rsid w:val="00FD2BE2"/>
    <w:rsid w:val="00FD6B23"/>
    <w:rsid w:val="00FE7193"/>
    <w:rsid w:val="00FE75F9"/>
    <w:rsid w:val="00FE7B15"/>
    <w:rsid w:val="00FF03E0"/>
    <w:rsid w:val="00FF0FE4"/>
    <w:rsid w:val="00FF2E32"/>
    <w:rsid w:val="00FF4042"/>
    <w:rsid w:val="00FF4992"/>
    <w:rsid w:val="00FF62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D9B042"/>
  <w15:docId w15:val="{874951A5-CDDC-45B2-8910-35D8BC1C02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9D2FF0"/>
    <w:pPr>
      <w:widowControl w:val="0"/>
    </w:pPr>
    <w:rPr>
      <w:kern w:val="2"/>
      <w:sz w:val="24"/>
      <w:szCs w:val="22"/>
    </w:rPr>
  </w:style>
  <w:style w:type="paragraph" w:styleId="2">
    <w:name w:val="heading 2"/>
    <w:basedOn w:val="a0"/>
    <w:next w:val="a0"/>
    <w:link w:val="20"/>
    <w:qFormat/>
    <w:rsid w:val="00CA73A6"/>
    <w:pPr>
      <w:keepNext/>
      <w:widowControl/>
      <w:numPr>
        <w:ilvl w:val="1"/>
        <w:numId w:val="1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0"/>
    <w:next w:val="a0"/>
    <w:link w:val="30"/>
    <w:semiHidden/>
    <w:unhideWhenUsed/>
    <w:qFormat/>
    <w:rsid w:val="00CA73A6"/>
    <w:pPr>
      <w:keepNext/>
      <w:numPr>
        <w:ilvl w:val="2"/>
        <w:numId w:val="1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0"/>
    <w:next w:val="a0"/>
    <w:link w:val="40"/>
    <w:semiHidden/>
    <w:unhideWhenUsed/>
    <w:qFormat/>
    <w:rsid w:val="00CA73A6"/>
    <w:pPr>
      <w:keepNext/>
      <w:numPr>
        <w:ilvl w:val="3"/>
        <w:numId w:val="1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0"/>
    <w:next w:val="a0"/>
    <w:link w:val="50"/>
    <w:semiHidden/>
    <w:unhideWhenUsed/>
    <w:qFormat/>
    <w:rsid w:val="00CA73A6"/>
    <w:pPr>
      <w:keepNext/>
      <w:numPr>
        <w:ilvl w:val="4"/>
        <w:numId w:val="1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0"/>
    <w:next w:val="a0"/>
    <w:link w:val="60"/>
    <w:semiHidden/>
    <w:unhideWhenUsed/>
    <w:qFormat/>
    <w:rsid w:val="00CA73A6"/>
    <w:pPr>
      <w:keepNext/>
      <w:numPr>
        <w:ilvl w:val="5"/>
        <w:numId w:val="1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0"/>
    <w:next w:val="a0"/>
    <w:link w:val="70"/>
    <w:semiHidden/>
    <w:unhideWhenUsed/>
    <w:qFormat/>
    <w:rsid w:val="00CA73A6"/>
    <w:pPr>
      <w:keepNext/>
      <w:numPr>
        <w:ilvl w:val="6"/>
        <w:numId w:val="1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0"/>
    <w:next w:val="a0"/>
    <w:link w:val="80"/>
    <w:semiHidden/>
    <w:unhideWhenUsed/>
    <w:qFormat/>
    <w:rsid w:val="00CA73A6"/>
    <w:pPr>
      <w:keepNext/>
      <w:numPr>
        <w:ilvl w:val="7"/>
        <w:numId w:val="1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0"/>
    <w:next w:val="a0"/>
    <w:link w:val="90"/>
    <w:semiHidden/>
    <w:unhideWhenUsed/>
    <w:qFormat/>
    <w:rsid w:val="00CA73A6"/>
    <w:pPr>
      <w:keepNext/>
      <w:numPr>
        <w:ilvl w:val="8"/>
        <w:numId w:val="1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34"/>
    <w:qFormat/>
    <w:rsid w:val="00BD34BE"/>
    <w:pPr>
      <w:ind w:leftChars="200" w:left="480"/>
    </w:pPr>
  </w:style>
  <w:style w:type="paragraph" w:styleId="a6">
    <w:name w:val="Balloon Text"/>
    <w:basedOn w:val="a0"/>
    <w:link w:val="a7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7">
    <w:name w:val="註解方塊文字 字元"/>
    <w:link w:val="a6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8">
    <w:name w:val="header"/>
    <w:basedOn w:val="a0"/>
    <w:link w:val="a9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link w:val="a8"/>
    <w:uiPriority w:val="99"/>
    <w:rsid w:val="001F3B1F"/>
    <w:rPr>
      <w:kern w:val="2"/>
    </w:rPr>
  </w:style>
  <w:style w:type="paragraph" w:styleId="aa">
    <w:name w:val="footer"/>
    <w:basedOn w:val="a0"/>
    <w:link w:val="ab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link w:val="aa"/>
    <w:uiPriority w:val="99"/>
    <w:rsid w:val="001F3B1F"/>
    <w:rPr>
      <w:kern w:val="2"/>
    </w:rPr>
  </w:style>
  <w:style w:type="paragraph" w:customStyle="1" w:styleId="ac">
    <w:name w:val="套紅"/>
    <w:basedOn w:val="a0"/>
    <w:link w:val="ad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d">
    <w:name w:val="套紅 字元"/>
    <w:link w:val="ac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0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e">
    <w:name w:val="選擇題"/>
    <w:basedOn w:val="a0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f">
    <w:name w:val="選項"/>
    <w:basedOn w:val="a0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0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0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0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f0">
    <w:name w:val="說明"/>
    <w:basedOn w:val="a0"/>
    <w:next w:val="a0"/>
    <w:autoRedefine/>
    <w:rsid w:val="004C04AB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84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1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2">
    <w:name w:val="第?部份"/>
    <w:basedOn w:val="a0"/>
    <w:next w:val="a0"/>
    <w:autoRedefine/>
    <w:rsid w:val="00B03544"/>
    <w:pPr>
      <w:spacing w:beforeLines="50" w:before="184" w:line="360" w:lineRule="atLeast"/>
    </w:pPr>
    <w:rPr>
      <w:rFonts w:ascii="新細明體" w:hAnsi="Times New Roman"/>
      <w:b/>
      <w:color w:val="000000"/>
      <w:spacing w:val="45"/>
      <w:szCs w:val="24"/>
    </w:rPr>
  </w:style>
  <w:style w:type="paragraph" w:customStyle="1" w:styleId="TIT10cm1505">
    <w:name w:val="樣式 樣式 TIT1 + 左:  0 cm 凸出:  1.5 字元 + 套用前:  0.5 列"/>
    <w:basedOn w:val="a0"/>
    <w:link w:val="TIT10cm15050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3">
    <w:name w:val="Table Grid"/>
    <w:basedOn w:val="a2"/>
    <w:uiPriority w:val="39"/>
    <w:rsid w:val="00121F15"/>
    <w:pPr>
      <w:widowControl w:val="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標題 2 字元"/>
    <w:basedOn w:val="a1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1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1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1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1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1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1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1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4">
    <w:name w:val="annotation reference"/>
    <w:basedOn w:val="a1"/>
    <w:uiPriority w:val="99"/>
    <w:semiHidden/>
    <w:unhideWhenUsed/>
    <w:rsid w:val="00E80D0A"/>
    <w:rPr>
      <w:sz w:val="18"/>
      <w:szCs w:val="18"/>
    </w:rPr>
  </w:style>
  <w:style w:type="paragraph" w:styleId="af5">
    <w:name w:val="annotation text"/>
    <w:basedOn w:val="a0"/>
    <w:link w:val="af6"/>
    <w:uiPriority w:val="99"/>
    <w:semiHidden/>
    <w:unhideWhenUsed/>
    <w:rsid w:val="00E80D0A"/>
  </w:style>
  <w:style w:type="character" w:customStyle="1" w:styleId="af6">
    <w:name w:val="註解文字 字元"/>
    <w:basedOn w:val="a1"/>
    <w:link w:val="af5"/>
    <w:uiPriority w:val="99"/>
    <w:semiHidden/>
    <w:rsid w:val="00E80D0A"/>
    <w:rPr>
      <w:kern w:val="2"/>
      <w:sz w:val="24"/>
      <w:szCs w:val="22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E80D0A"/>
    <w:rPr>
      <w:b/>
      <w:bCs/>
    </w:rPr>
  </w:style>
  <w:style w:type="character" w:customStyle="1" w:styleId="af8">
    <w:name w:val="註解主旨 字元"/>
    <w:basedOn w:val="af6"/>
    <w:link w:val="af7"/>
    <w:uiPriority w:val="99"/>
    <w:semiHidden/>
    <w:rsid w:val="00E80D0A"/>
    <w:rPr>
      <w:b/>
      <w:bCs/>
      <w:kern w:val="2"/>
      <w:sz w:val="24"/>
      <w:szCs w:val="22"/>
    </w:rPr>
  </w:style>
  <w:style w:type="paragraph" w:customStyle="1" w:styleId="Default">
    <w:name w:val="Default"/>
    <w:rsid w:val="00FF2E32"/>
    <w:pPr>
      <w:widowControl w:val="0"/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MTDisplayEquation">
    <w:name w:val="MTDisplayEquation"/>
    <w:basedOn w:val="a0"/>
    <w:next w:val="a0"/>
    <w:link w:val="MTDisplayEquation0"/>
    <w:rsid w:val="009F467D"/>
    <w:pPr>
      <w:numPr>
        <w:numId w:val="2"/>
      </w:numPr>
      <w:tabs>
        <w:tab w:val="center" w:pos="4320"/>
        <w:tab w:val="right" w:pos="8300"/>
      </w:tabs>
      <w:snapToGrid w:val="0"/>
      <w:spacing w:line="360" w:lineRule="auto"/>
    </w:pPr>
    <w:rPr>
      <w:rFonts w:ascii="Times New Roman" w:eastAsia="標楷體" w:hAnsi="Times New Roman"/>
      <w:szCs w:val="24"/>
    </w:rPr>
  </w:style>
  <w:style w:type="character" w:customStyle="1" w:styleId="MTDisplayEquation0">
    <w:name w:val="MTDisplayEquation 字元"/>
    <w:basedOn w:val="a1"/>
    <w:link w:val="MTDisplayEquation"/>
    <w:rsid w:val="009F467D"/>
    <w:rPr>
      <w:rFonts w:ascii="Times New Roman" w:eastAsia="標楷體" w:hAnsi="Times New Roman"/>
      <w:kern w:val="2"/>
      <w:sz w:val="24"/>
      <w:szCs w:val="24"/>
    </w:rPr>
  </w:style>
  <w:style w:type="paragraph" w:customStyle="1" w:styleId="a">
    <w:name w:val="_"/>
    <w:basedOn w:val="a0"/>
    <w:rsid w:val="00634DE2"/>
    <w:pPr>
      <w:numPr>
        <w:numId w:val="3"/>
      </w:numPr>
    </w:pPr>
    <w:rPr>
      <w:rFonts w:ascii="Times New Roman" w:eastAsia="細明體" w:hAnsi="Times New Roman"/>
      <w:sz w:val="22"/>
      <w:szCs w:val="24"/>
    </w:rPr>
  </w:style>
  <w:style w:type="paragraph" w:customStyle="1" w:styleId="cch3">
    <w:name w:val="cch3"/>
    <w:basedOn w:val="3"/>
    <w:autoRedefine/>
    <w:rsid w:val="005C445A"/>
    <w:pPr>
      <w:keepNext w:val="0"/>
      <w:numPr>
        <w:ilvl w:val="0"/>
        <w:numId w:val="0"/>
      </w:numPr>
      <w:tabs>
        <w:tab w:val="center" w:pos="-567"/>
      </w:tabs>
      <w:topLinePunct/>
      <w:spacing w:beforeLines="50" w:before="50" w:line="240" w:lineRule="auto"/>
      <w:ind w:left="200" w:hangingChars="200" w:hanging="200"/>
    </w:pPr>
    <w:rPr>
      <w:rFonts w:ascii="Times New Roman" w:eastAsia="新細明體" w:hAnsi="Times New Roman" w:cs="Times-Roman"/>
      <w:bCs w:val="0"/>
      <w:kern w:val="0"/>
      <w:sz w:val="24"/>
      <w:szCs w:val="24"/>
    </w:rPr>
  </w:style>
  <w:style w:type="paragraph" w:customStyle="1" w:styleId="cch3a">
    <w:name w:val="cch3a"/>
    <w:basedOn w:val="a0"/>
    <w:autoRedefine/>
    <w:rsid w:val="005C445A"/>
    <w:pPr>
      <w:spacing w:line="240" w:lineRule="atLeast"/>
      <w:ind w:leftChars="200" w:left="400" w:hangingChars="200" w:hanging="200"/>
    </w:pPr>
    <w:rPr>
      <w:rFonts w:ascii="新細明體" w:hAnsi="新細明體"/>
      <w:b/>
      <w:bCs/>
      <w:kern w:val="0"/>
      <w:szCs w:val="24"/>
    </w:rPr>
  </w:style>
  <w:style w:type="character" w:customStyle="1" w:styleId="a5">
    <w:name w:val="清單段落 字元"/>
    <w:link w:val="a4"/>
    <w:uiPriority w:val="34"/>
    <w:locked/>
    <w:rsid w:val="004267CF"/>
    <w:rPr>
      <w:kern w:val="2"/>
      <w:sz w:val="24"/>
      <w:szCs w:val="22"/>
    </w:rPr>
  </w:style>
  <w:style w:type="paragraph" w:customStyle="1" w:styleId="Normal025">
    <w:name w:val="Normal_0_25"/>
    <w:qFormat/>
    <w:rsid w:val="008E0893"/>
    <w:pPr>
      <w:widowControl w:val="0"/>
      <w:snapToGrid w:val="0"/>
      <w:spacing w:line="285" w:lineRule="auto"/>
    </w:pPr>
    <w:rPr>
      <w:rFonts w:ascii="Times New Roman" w:eastAsia="細明體" w:hAnsi="Times New Roman"/>
      <w:sz w:val="24"/>
      <w:lang w:eastAsia="zh-CN"/>
    </w:rPr>
  </w:style>
  <w:style w:type="paragraph" w:customStyle="1" w:styleId="Normal014">
    <w:name w:val="Normal_0_14"/>
    <w:qFormat/>
    <w:rsid w:val="008E0893"/>
    <w:rPr>
      <w:rFonts w:ascii="Times New Roman" w:eastAsia="細明體" w:hAnsi="Times New Roman"/>
      <w:color w:val="000000"/>
      <w:sz w:val="24"/>
      <w:szCs w:val="24"/>
    </w:rPr>
  </w:style>
  <w:style w:type="character" w:styleId="af9">
    <w:name w:val="Placeholder Text"/>
    <w:basedOn w:val="a1"/>
    <w:uiPriority w:val="99"/>
    <w:semiHidden/>
    <w:rsid w:val="008E0893"/>
    <w:rPr>
      <w:color w:val="808080"/>
    </w:rPr>
  </w:style>
  <w:style w:type="character" w:customStyle="1" w:styleId="ATC-7d30660e65785b78Time10RGB2280127">
    <w:name w:val="樣式 ATC-7d30660e*+*65785b78*Time 10 點 自訂色彩(RGB(2280127))"/>
    <w:basedOn w:val="a1"/>
    <w:rsid w:val="0018270E"/>
    <w:rPr>
      <w:rFonts w:ascii="Times New Roman" w:eastAsia="新細明體" w:hAnsi="Times New Roman"/>
      <w:color w:val="E4007F"/>
      <w:kern w:val="0"/>
      <w:sz w:val="20"/>
    </w:rPr>
  </w:style>
  <w:style w:type="character" w:customStyle="1" w:styleId="FU-BZ">
    <w:name w:val="FU-BZ"/>
    <w:rsid w:val="00D86785"/>
    <w:rPr>
      <w:rFonts w:eastAsia="FN-BZ"/>
    </w:rPr>
  </w:style>
  <w:style w:type="character" w:customStyle="1" w:styleId="-300">
    <w:name w:val="-300"/>
    <w:rsid w:val="00D86785"/>
  </w:style>
  <w:style w:type="paragraph" w:customStyle="1" w:styleId="-">
    <w:name w:val="例題-題目"/>
    <w:basedOn w:val="a0"/>
    <w:rsid w:val="00D86785"/>
    <w:pPr>
      <w:suppressAutoHyphens/>
      <w:autoSpaceDE w:val="0"/>
      <w:autoSpaceDN w:val="0"/>
      <w:adjustRightInd w:val="0"/>
      <w:snapToGrid w:val="0"/>
      <w:spacing w:line="288" w:lineRule="auto"/>
    </w:pPr>
    <w:rPr>
      <w:rFonts w:ascii="Times New Roman" w:hAnsi="Times New Roman"/>
      <w:color w:val="000000"/>
      <w:kern w:val="0"/>
      <w:szCs w:val="24"/>
      <w:lang w:val="zh-TW"/>
    </w:rPr>
  </w:style>
  <w:style w:type="paragraph" w:customStyle="1" w:styleId="-1">
    <w:name w:val="例題-題目(1)"/>
    <w:basedOn w:val="a0"/>
    <w:rsid w:val="00D86785"/>
    <w:pPr>
      <w:suppressAutoHyphens/>
      <w:autoSpaceDE w:val="0"/>
      <w:autoSpaceDN w:val="0"/>
      <w:adjustRightInd w:val="0"/>
      <w:snapToGrid w:val="0"/>
      <w:spacing w:line="288" w:lineRule="auto"/>
      <w:ind w:left="361" w:hanging="361"/>
    </w:pPr>
    <w:rPr>
      <w:rFonts w:ascii="Times New Roman" w:hAnsi="Times New Roman"/>
      <w:color w:val="000000"/>
      <w:kern w:val="0"/>
      <w:szCs w:val="24"/>
      <w:lang w:val="zh-TW"/>
    </w:rPr>
  </w:style>
  <w:style w:type="paragraph" w:customStyle="1" w:styleId="afa">
    <w:name w:val="隨堂練習"/>
    <w:basedOn w:val="a0"/>
    <w:rsid w:val="00D86785"/>
    <w:pPr>
      <w:suppressAutoHyphens/>
      <w:autoSpaceDE w:val="0"/>
      <w:autoSpaceDN w:val="0"/>
      <w:adjustRightInd w:val="0"/>
      <w:snapToGrid w:val="0"/>
      <w:spacing w:line="288" w:lineRule="auto"/>
    </w:pPr>
    <w:rPr>
      <w:rFonts w:ascii="Times New Roman" w:hAnsi="Times New Roman"/>
      <w:color w:val="000000"/>
      <w:kern w:val="0"/>
      <w:szCs w:val="24"/>
      <w:lang w:val="zh-TW"/>
    </w:rPr>
  </w:style>
  <w:style w:type="character" w:customStyle="1" w:styleId="afb">
    <w:name w:val="上標"/>
    <w:rsid w:val="00AD5312"/>
    <w:rPr>
      <w:u w:val="none"/>
      <w:vertAlign w:val="superscript"/>
    </w:rPr>
  </w:style>
  <w:style w:type="paragraph" w:customStyle="1" w:styleId="Normal122">
    <w:name w:val="Normal_1_22"/>
    <w:qFormat/>
    <w:rsid w:val="003445B5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07-1">
    <w:name w:val="07-習題1."/>
    <w:qFormat/>
    <w:rsid w:val="0092032C"/>
    <w:pPr>
      <w:tabs>
        <w:tab w:val="left" w:pos="1943"/>
        <w:tab w:val="left" w:pos="3531"/>
        <w:tab w:val="left" w:pos="5119"/>
        <w:tab w:val="left" w:pos="6707"/>
      </w:tabs>
      <w:snapToGrid w:val="0"/>
      <w:spacing w:line="288" w:lineRule="auto"/>
      <w:ind w:hangingChars="149" w:hanging="357"/>
      <w:jc w:val="both"/>
    </w:pPr>
    <w:rPr>
      <w:rFonts w:ascii="Times New Roman" w:hAnsi="Times New Roman" w:cstheme="minorBidi"/>
      <w:kern w:val="2"/>
      <w:sz w:val="24"/>
      <w:szCs w:val="24"/>
    </w:rPr>
  </w:style>
  <w:style w:type="paragraph" w:customStyle="1" w:styleId="08-1">
    <w:name w:val="08-習題(1)"/>
    <w:qFormat/>
    <w:rsid w:val="0092032C"/>
    <w:pPr>
      <w:snapToGrid w:val="0"/>
      <w:spacing w:line="288" w:lineRule="auto"/>
      <w:ind w:leftChars="150" w:left="150" w:hangingChars="125" w:hanging="352"/>
      <w:jc w:val="both"/>
    </w:pPr>
    <w:rPr>
      <w:rFonts w:ascii="Times New Roman" w:hAnsi="Times New Roman" w:cstheme="minorBidi"/>
      <w:kern w:val="2"/>
      <w:sz w:val="24"/>
      <w:szCs w:val="24"/>
    </w:rPr>
  </w:style>
  <w:style w:type="paragraph" w:customStyle="1" w:styleId="05-1">
    <w:name w:val="05.試題-1."/>
    <w:basedOn w:val="a0"/>
    <w:qFormat/>
    <w:rsid w:val="00B44D0F"/>
    <w:pPr>
      <w:tabs>
        <w:tab w:val="left" w:pos="374"/>
        <w:tab w:val="right" w:pos="10085"/>
      </w:tabs>
      <w:snapToGrid w:val="0"/>
      <w:spacing w:line="290" w:lineRule="auto"/>
      <w:ind w:left="150" w:hangingChars="150" w:hanging="150"/>
      <w:jc w:val="both"/>
    </w:pPr>
    <w:rPr>
      <w:rFonts w:ascii="Times New Roman" w:hAnsi="Times New Roman" w:cstheme="minorBidi"/>
    </w:rPr>
  </w:style>
  <w:style w:type="paragraph" w:customStyle="1" w:styleId="05-">
    <w:name w:val="05.試題-解"/>
    <w:basedOn w:val="a0"/>
    <w:qFormat/>
    <w:rsid w:val="00B44D0F"/>
    <w:pPr>
      <w:widowControl/>
      <w:tabs>
        <w:tab w:val="left" w:pos="6673"/>
      </w:tabs>
      <w:snapToGrid w:val="0"/>
      <w:ind w:leftChars="2500" w:left="2500"/>
      <w:jc w:val="both"/>
    </w:pPr>
    <w:rPr>
      <w:rFonts w:ascii="Times New Roman" w:hAnsi="Times New Roman" w:cstheme="minorBidi"/>
      <w:color w:val="FF0000"/>
      <w:sz w:val="21"/>
    </w:rPr>
  </w:style>
  <w:style w:type="paragraph" w:customStyle="1" w:styleId="05-11">
    <w:name w:val="05.試題-1.(1)"/>
    <w:basedOn w:val="a0"/>
    <w:qFormat/>
    <w:rsid w:val="00B44D0F"/>
    <w:pPr>
      <w:tabs>
        <w:tab w:val="right" w:pos="10085"/>
      </w:tabs>
      <w:snapToGrid w:val="0"/>
      <w:spacing w:line="290" w:lineRule="auto"/>
      <w:ind w:leftChars="150" w:left="150"/>
      <w:jc w:val="both"/>
    </w:pPr>
    <w:rPr>
      <w:rFonts w:ascii="Times New Roman" w:hAnsi="Times New Roman" w:cstheme="minorBidi"/>
    </w:rPr>
  </w:style>
  <w:style w:type="paragraph" w:customStyle="1" w:styleId="afc">
    <w:name w:val="精選試題答"/>
    <w:basedOn w:val="a0"/>
    <w:qFormat/>
    <w:rsid w:val="00B23DF1"/>
    <w:pPr>
      <w:tabs>
        <w:tab w:val="left" w:pos="380"/>
        <w:tab w:val="right" w:pos="9922"/>
      </w:tabs>
      <w:snapToGrid w:val="0"/>
      <w:spacing w:beforeLines="50" w:before="50"/>
      <w:ind w:left="794"/>
    </w:pPr>
    <w:rPr>
      <w:rFonts w:ascii="Times New Roman" w:hAnsi="Times New Roman" w:cstheme="minorBidi"/>
      <w:color w:val="FF0000"/>
      <w:sz w:val="21"/>
      <w:szCs w:val="21"/>
    </w:rPr>
  </w:style>
  <w:style w:type="paragraph" w:customStyle="1" w:styleId="Normal4ad32aad-9f5b-4675-b2b1-2cf1afa5d900">
    <w:name w:val="Normal_4ad32aad-9f5b-4675-b2b1-2cf1afa5d900"/>
    <w:rsid w:val="00E8183B"/>
    <w:pPr>
      <w:widowControl w:val="0"/>
    </w:pPr>
    <w:rPr>
      <w:rFonts w:ascii="Times New Roman" w:hAnsi="Times New Roman"/>
      <w:kern w:val="2"/>
      <w:sz w:val="24"/>
      <w:szCs w:val="22"/>
    </w:rPr>
  </w:style>
  <w:style w:type="paragraph" w:customStyle="1" w:styleId="Normaldf1f14e9-396a-47bf-8563-81db415b38d0">
    <w:name w:val="Normal_df1f14e9-396a-47bf-8563-81db415b38d0"/>
    <w:rsid w:val="0042346F"/>
    <w:pPr>
      <w:widowControl w:val="0"/>
    </w:pPr>
    <w:rPr>
      <w:rFonts w:ascii="Times New Roman" w:hAnsi="Times New Roman"/>
      <w:kern w:val="2"/>
      <w:sz w:val="24"/>
      <w:szCs w:val="24"/>
    </w:rPr>
  </w:style>
  <w:style w:type="paragraph" w:customStyle="1" w:styleId="Normalda835098-a402-4524-a455-dc5e491e9737">
    <w:name w:val="Normal_da835098-a402-4524-a455-dc5e491e9737"/>
    <w:rsid w:val="00493459"/>
    <w:pPr>
      <w:widowControl w:val="0"/>
    </w:pPr>
    <w:rPr>
      <w:rFonts w:ascii="Times New Roman" w:hAnsi="Times New Roman"/>
      <w:kern w:val="2"/>
      <w:sz w:val="24"/>
      <w:szCs w:val="22"/>
    </w:rPr>
  </w:style>
  <w:style w:type="character" w:customStyle="1" w:styleId="TIT10cm15050">
    <w:name w:val="樣式 樣式 TIT1 + 左:  0 cm 凸出:  1.5 字元 + 套用前:  0.5 列 字元"/>
    <w:basedOn w:val="a1"/>
    <w:link w:val="TIT10cm1505"/>
    <w:rsid w:val="00605D38"/>
    <w:rPr>
      <w:rFonts w:ascii="Times New Roman" w:hAnsi="Times New Roman" w:cs="新細明體"/>
      <w:spacing w:val="24"/>
      <w:kern w:val="2"/>
      <w:sz w:val="22"/>
    </w:rPr>
  </w:style>
  <w:style w:type="paragraph" w:customStyle="1" w:styleId="ABC">
    <w:name w:val="ABC"/>
    <w:basedOn w:val="a0"/>
    <w:next w:val="a0"/>
    <w:autoRedefine/>
    <w:rsid w:val="0075015C"/>
    <w:pPr>
      <w:tabs>
        <w:tab w:val="left" w:pos="3360"/>
        <w:tab w:val="left" w:pos="6360"/>
      </w:tabs>
      <w:spacing w:line="360" w:lineRule="atLeast"/>
      <w:ind w:leftChars="150" w:left="150"/>
    </w:pPr>
    <w:rPr>
      <w:rFonts w:ascii="Times New Roman" w:hAnsi="Times New Roman"/>
      <w:spacing w:val="10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83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216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8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7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0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05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jpeg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jpeg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1.jpeg"/><Relationship Id="rId173" Type="http://schemas.openxmlformats.org/officeDocument/2006/relationships/oleObject" Target="embeddings/oleObject84.bin"/><Relationship Id="rId194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jpeg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fontTable" Target="fontTable.xml"/><Relationship Id="rId190" Type="http://schemas.openxmlformats.org/officeDocument/2006/relationships/image" Target="media/image9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DA0CFE-D36F-449F-BE66-BC10F7388C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</TotalTime>
  <Pages>4</Pages>
  <Words>926</Words>
  <Characters>5281</Characters>
  <Application>Microsoft Office Word</Application>
  <DocSecurity>0</DocSecurity>
  <Lines>44</Lines>
  <Paragraphs>12</Paragraphs>
  <ScaleCrop>false</ScaleCrop>
  <Company/>
  <LinksUpToDate>false</LinksUpToDate>
  <CharactersWithSpaces>6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570</dc:creator>
  <cp:lastModifiedBy>邱繼輝</cp:lastModifiedBy>
  <cp:revision>39</cp:revision>
  <cp:lastPrinted>2024-03-18T00:58:00Z</cp:lastPrinted>
  <dcterms:created xsi:type="dcterms:W3CDTF">2024-03-18T03:45:00Z</dcterms:created>
  <dcterms:modified xsi:type="dcterms:W3CDTF">2024-03-19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